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071CC4" w14:textId="6EED03BF" w:rsidR="00DB5A14" w:rsidRPr="008133E3" w:rsidRDefault="00DB5A14" w:rsidP="00DB5A14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Câu 1:</w:t>
      </w:r>
    </w:p>
    <w:p w14:paraId="77081227" w14:textId="5FE58DC4" w:rsidR="00DB5A14" w:rsidRPr="008133E3" w:rsidRDefault="00582B0C" w:rsidP="00582B0C">
      <w:pPr>
        <w:pStyle w:val="ListParagraph"/>
        <w:numPr>
          <w:ilvl w:val="0"/>
          <w:numId w:val="4"/>
        </w:numPr>
        <w:outlineLvl w:val="0"/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Tính các giá trị</w:t>
      </w:r>
    </w:p>
    <w:p w14:paraId="19C2ECD7" w14:textId="77777777" w:rsidR="00DB5A14" w:rsidRPr="008133E3" w:rsidRDefault="00DB5A14" w:rsidP="00DB5A14">
      <w:pPr>
        <w:ind w:left="720"/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Trung bình:</w:t>
      </w:r>
    </w:p>
    <w:p w14:paraId="16A4005A" w14:textId="651CB7C5" w:rsidR="008C1C7B" w:rsidRPr="008133E3" w:rsidRDefault="00DB5A14" w:rsidP="00DB5A14">
      <w:pPr>
        <w:ind w:left="720"/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 xml:space="preserve"> </w:t>
      </w:r>
      <w:r w:rsidRPr="008133E3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B27AF61" wp14:editId="6BF3053C">
            <wp:extent cx="1947863" cy="719984"/>
            <wp:effectExtent l="0" t="0" r="0" b="4445"/>
            <wp:docPr id="2147266166" name="Picture 1" descr="A math equation with numbers and symbol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7266166" name="Picture 1" descr="A math equation with numbers and symbols&#10;&#10;Description automatically generated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58373" cy="723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EC2E22" w14:textId="231E1592" w:rsidR="00DB5A14" w:rsidRPr="008133E3" w:rsidRDefault="00DB5A14" w:rsidP="00DB5A14">
      <w:pPr>
        <w:ind w:left="720"/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Trung vị:</w:t>
      </w:r>
    </w:p>
    <w:p w14:paraId="0F2913B4" w14:textId="3210149F" w:rsidR="00DB5A14" w:rsidRPr="008133E3" w:rsidRDefault="00DB5A14" w:rsidP="00DB5A14">
      <w:pPr>
        <w:pStyle w:val="ListParagraph"/>
        <w:numPr>
          <w:ilvl w:val="0"/>
          <w:numId w:val="1"/>
        </w:numPr>
        <w:ind w:left="1128"/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Sắp xếp trước khi tính</w:t>
      </w:r>
    </w:p>
    <w:p w14:paraId="5E5291A2" w14:textId="04D2F781" w:rsidR="00DB5A14" w:rsidRPr="008133E3" w:rsidRDefault="00DB5A14" w:rsidP="00DB5A14">
      <w:pPr>
        <w:pStyle w:val="ListParagraph"/>
        <w:numPr>
          <w:ilvl w:val="0"/>
          <w:numId w:val="1"/>
        </w:numPr>
        <w:ind w:left="1128"/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N chẵn:</w:t>
      </w:r>
    </w:p>
    <w:p w14:paraId="639136CE" w14:textId="0941640F" w:rsidR="00A662DF" w:rsidRPr="008133E3" w:rsidRDefault="00DB5A14" w:rsidP="00A662DF">
      <w:pPr>
        <w:pStyle w:val="ListParagraph"/>
        <w:ind w:left="1128"/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Lấy tổng 2 số giữa + vào chia đôi</w:t>
      </w:r>
    </w:p>
    <w:p w14:paraId="071D129D" w14:textId="1C068BB5" w:rsidR="00DB5A14" w:rsidRPr="008133E3" w:rsidRDefault="00DB5A14" w:rsidP="00DB5A14">
      <w:pPr>
        <w:pStyle w:val="ListParagraph"/>
        <w:numPr>
          <w:ilvl w:val="0"/>
          <w:numId w:val="1"/>
        </w:numPr>
        <w:ind w:left="1128"/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N lẻ:</w:t>
      </w:r>
    </w:p>
    <w:p w14:paraId="4CFA9604" w14:textId="15D4EAA3" w:rsidR="00DB5A14" w:rsidRPr="008133E3" w:rsidRDefault="00DB5A14" w:rsidP="00DB5A14">
      <w:pPr>
        <w:pStyle w:val="ListParagraph"/>
        <w:ind w:left="1128"/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Lấy luôn số chính giữa</w:t>
      </w:r>
    </w:p>
    <w:p w14:paraId="32985643" w14:textId="43C5862A" w:rsidR="00DB5A14" w:rsidRPr="008133E3" w:rsidRDefault="00DB5A14" w:rsidP="00DB5A14">
      <w:pPr>
        <w:ind w:left="768"/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Mode:</w:t>
      </w:r>
    </w:p>
    <w:p w14:paraId="68D2899F" w14:textId="0D0746A8" w:rsidR="00DB5A14" w:rsidRPr="008133E3" w:rsidRDefault="00D32C84" w:rsidP="00DB5A14">
      <w:pPr>
        <w:ind w:left="768"/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 xml:space="preserve">Số </w:t>
      </w:r>
      <w:r w:rsidR="00A662DF" w:rsidRPr="008133E3">
        <w:rPr>
          <w:rFonts w:ascii="Times New Roman" w:hAnsi="Times New Roman" w:cs="Times New Roman"/>
          <w:sz w:val="26"/>
          <w:szCs w:val="26"/>
        </w:rPr>
        <w:t>xuất hiện nhiều nhất nếu có nhiều hơn 1 cái</w:t>
      </w:r>
    </w:p>
    <w:p w14:paraId="28D093F4" w14:textId="6674A8AB" w:rsidR="00DB5A14" w:rsidRPr="008133E3" w:rsidRDefault="00DB5A14" w:rsidP="00582B0C">
      <w:pPr>
        <w:pStyle w:val="Heading1"/>
        <w:rPr>
          <w:rFonts w:ascii="Times New Roman" w:hAnsi="Times New Roman" w:cs="Times New Roman"/>
          <w:color w:val="auto"/>
          <w:sz w:val="26"/>
          <w:szCs w:val="26"/>
        </w:rPr>
      </w:pPr>
      <w:r w:rsidRPr="008133E3">
        <w:rPr>
          <w:rFonts w:ascii="Times New Roman" w:hAnsi="Times New Roman" w:cs="Times New Roman"/>
          <w:color w:val="auto"/>
          <w:sz w:val="26"/>
          <w:szCs w:val="26"/>
        </w:rPr>
        <w:t>b)</w:t>
      </w:r>
      <w:r w:rsidR="00BA47C3" w:rsidRPr="008133E3">
        <w:rPr>
          <w:rFonts w:ascii="Times New Roman" w:hAnsi="Times New Roman" w:cs="Times New Roman"/>
          <w:color w:val="auto"/>
          <w:sz w:val="26"/>
          <w:szCs w:val="26"/>
        </w:rPr>
        <w:t xml:space="preserve"> Vẽ biểu đồ Boxplot</w:t>
      </w:r>
    </w:p>
    <w:p w14:paraId="1C3F5850" w14:textId="6C77E37F" w:rsidR="00BA47C3" w:rsidRPr="008133E3" w:rsidRDefault="00BA47C3" w:rsidP="00DB5A14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tính:</w:t>
      </w:r>
    </w:p>
    <w:p w14:paraId="3FEA26D5" w14:textId="1EA93726" w:rsidR="00BA47C3" w:rsidRPr="008133E3" w:rsidRDefault="00BA47C3" w:rsidP="00DB5A14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min</w:t>
      </w:r>
    </w:p>
    <w:p w14:paraId="3757E384" w14:textId="33314A51" w:rsidR="00BA47C3" w:rsidRPr="008133E3" w:rsidRDefault="00BA47C3" w:rsidP="00DB5A14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max</w:t>
      </w:r>
    </w:p>
    <w:p w14:paraId="04FCC5A5" w14:textId="07915313" w:rsidR="00213A0F" w:rsidRPr="008133E3" w:rsidRDefault="00213A0F" w:rsidP="00DB5A14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Vị trí các phân vị:</w:t>
      </w:r>
    </w:p>
    <w:p w14:paraId="6D2CB6BF" w14:textId="676BBC17" w:rsidR="007667BC" w:rsidRPr="008133E3" w:rsidRDefault="007667BC" w:rsidP="007667BC">
      <w:pPr>
        <w:ind w:firstLine="360"/>
        <w:rPr>
          <w:rFonts w:ascii="Times New Roman" w:hAnsi="Times New Roman" w:cs="Times New Roman"/>
          <w:i/>
          <w:iCs/>
          <w:color w:val="FF0000"/>
          <w:sz w:val="26"/>
          <w:szCs w:val="26"/>
        </w:rPr>
      </w:pPr>
      <w:r w:rsidRPr="008133E3">
        <w:rPr>
          <w:rFonts w:ascii="Times New Roman" w:hAnsi="Times New Roman" w:cs="Times New Roman"/>
          <w:i/>
          <w:iCs/>
          <w:color w:val="FF0000"/>
          <w:sz w:val="26"/>
          <w:szCs w:val="26"/>
        </w:rPr>
        <w:t>Nếu ra số thập phân thì lấy trung bình giá trị của 2 vị trí trước và sau; nếu ra số nguyên thì là giá trị tại vị trí đó</w:t>
      </w:r>
    </w:p>
    <w:p w14:paraId="54C725D3" w14:textId="350F45A6" w:rsidR="00BA47C3" w:rsidRPr="008133E3" w:rsidRDefault="00BA47C3" w:rsidP="007667BC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Q</w:t>
      </w:r>
      <w:r w:rsidRPr="008133E3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="007667BC" w:rsidRPr="008133E3">
        <w:rPr>
          <w:rFonts w:ascii="Times New Roman" w:hAnsi="Times New Roman" w:cs="Times New Roman"/>
          <w:sz w:val="26"/>
          <w:szCs w:val="26"/>
        </w:rPr>
        <w:t>:</w:t>
      </w:r>
      <w:r w:rsidRPr="008133E3">
        <w:rPr>
          <w:rFonts w:ascii="Times New Roman" w:hAnsi="Times New Roman" w:cs="Times New Roman"/>
          <w:sz w:val="26"/>
          <w:szCs w:val="26"/>
        </w:rPr>
        <w:t xml:space="preserve"> </w:t>
      </w:r>
      <w:r w:rsidR="00213A0F" w:rsidRPr="008133E3">
        <w:rPr>
          <w:rFonts w:ascii="Times New Roman" w:hAnsi="Times New Roman" w:cs="Times New Roman"/>
          <w:position w:val="-12"/>
          <w:sz w:val="26"/>
          <w:szCs w:val="26"/>
        </w:rPr>
        <w:object w:dxaOrig="1719" w:dyaOrig="400" w14:anchorId="3DBF5E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1pt;height:20.1pt" o:ole="">
            <v:imagedata r:id="rId7" o:title=""/>
          </v:shape>
          <o:OLEObject Type="Embed" ProgID="Equation.DSMT4" ShapeID="_x0000_i1025" DrawAspect="Content" ObjectID="_1763403840" r:id="rId8"/>
        </w:object>
      </w:r>
      <w:r w:rsidR="00213A0F" w:rsidRPr="008133E3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6DD1FCF7" w14:textId="0E8F9336" w:rsidR="00BA47C3" w:rsidRPr="008133E3" w:rsidRDefault="00BA47C3" w:rsidP="00213A0F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Q</w:t>
      </w:r>
      <w:r w:rsidRPr="008133E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7667BC" w:rsidRPr="008133E3">
        <w:rPr>
          <w:rFonts w:ascii="Times New Roman" w:hAnsi="Times New Roman" w:cs="Times New Roman"/>
          <w:sz w:val="26"/>
          <w:szCs w:val="26"/>
        </w:rPr>
        <w:t>:</w:t>
      </w:r>
      <w:r w:rsidRPr="008133E3">
        <w:rPr>
          <w:rFonts w:ascii="Times New Roman" w:hAnsi="Times New Roman" w:cs="Times New Roman"/>
          <w:sz w:val="26"/>
          <w:szCs w:val="26"/>
        </w:rPr>
        <w:t xml:space="preserve"> median</w:t>
      </w:r>
    </w:p>
    <w:p w14:paraId="4CA3F676" w14:textId="1E5DC65D" w:rsidR="00DB5A14" w:rsidRPr="008133E3" w:rsidRDefault="00BA47C3" w:rsidP="007667BC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Q</w:t>
      </w:r>
      <w:r w:rsidRPr="008133E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7667BC" w:rsidRPr="008133E3">
        <w:rPr>
          <w:rFonts w:ascii="Times New Roman" w:hAnsi="Times New Roman" w:cs="Times New Roman"/>
          <w:sz w:val="26"/>
          <w:szCs w:val="26"/>
        </w:rPr>
        <w:t>:</w:t>
      </w:r>
      <w:r w:rsidR="00213A0F" w:rsidRPr="008133E3">
        <w:rPr>
          <w:rFonts w:ascii="Times New Roman" w:hAnsi="Times New Roman" w:cs="Times New Roman"/>
          <w:position w:val="-12"/>
          <w:sz w:val="26"/>
          <w:szCs w:val="26"/>
        </w:rPr>
        <w:object w:dxaOrig="1719" w:dyaOrig="400" w14:anchorId="002DBAE8">
          <v:shape id="_x0000_i1026" type="#_x0000_t75" style="width:86.1pt;height:20.1pt" o:ole="">
            <v:imagedata r:id="rId9" o:title=""/>
          </v:shape>
          <o:OLEObject Type="Embed" ProgID="Equation.DSMT4" ShapeID="_x0000_i1026" DrawAspect="Content" ObjectID="_1763403841" r:id="rId10"/>
        </w:object>
      </w:r>
      <w:r w:rsidR="007667BC" w:rsidRPr="008133E3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D907D7D" w14:textId="7F7169CD" w:rsidR="007667BC" w:rsidRPr="008133E3" w:rsidRDefault="007667B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Tính IQR để tìm min max và giá trị ngoại lệ</w:t>
      </w:r>
    </w:p>
    <w:p w14:paraId="3CF4C805" w14:textId="25EFD2A3" w:rsidR="007667BC" w:rsidRPr="008133E3" w:rsidRDefault="007667B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ab/>
        <w:t>IQR= Q3 - Q1</w:t>
      </w:r>
    </w:p>
    <w:p w14:paraId="7C708F2D" w14:textId="23CD7815" w:rsidR="007667BC" w:rsidRPr="008133E3" w:rsidRDefault="007667B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Khoảng giá trị hợp lệ: [ Q</w:t>
      </w:r>
      <w:r w:rsidRPr="008133E3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8133E3">
        <w:rPr>
          <w:rFonts w:ascii="Times New Roman" w:hAnsi="Times New Roman" w:cs="Times New Roman"/>
          <w:sz w:val="26"/>
          <w:szCs w:val="26"/>
        </w:rPr>
        <w:t xml:space="preserve"> – 1,5.IQR ; Q</w:t>
      </w:r>
      <w:r w:rsidRPr="008133E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8133E3">
        <w:rPr>
          <w:rFonts w:ascii="Times New Roman" w:hAnsi="Times New Roman" w:cs="Times New Roman"/>
          <w:sz w:val="26"/>
          <w:szCs w:val="26"/>
        </w:rPr>
        <w:t xml:space="preserve"> + 1,5.IQR ]</w:t>
      </w:r>
    </w:p>
    <w:p w14:paraId="004CF7DD" w14:textId="473EA895" w:rsidR="007667BC" w:rsidRPr="008133E3" w:rsidRDefault="007667BC" w:rsidP="00582B0C">
      <w:pPr>
        <w:pStyle w:val="Heading1"/>
        <w:rPr>
          <w:rFonts w:ascii="Times New Roman" w:hAnsi="Times New Roman" w:cs="Times New Roman"/>
          <w:color w:val="auto"/>
          <w:sz w:val="26"/>
          <w:szCs w:val="26"/>
        </w:rPr>
      </w:pPr>
      <w:r w:rsidRPr="008133E3">
        <w:rPr>
          <w:rFonts w:ascii="Times New Roman" w:hAnsi="Times New Roman" w:cs="Times New Roman"/>
          <w:color w:val="auto"/>
          <w:sz w:val="26"/>
          <w:szCs w:val="26"/>
        </w:rPr>
        <w:t xml:space="preserve">c, </w:t>
      </w:r>
      <w:r w:rsidR="00582B0C" w:rsidRPr="008133E3">
        <w:rPr>
          <w:rFonts w:ascii="Times New Roman" w:hAnsi="Times New Roman" w:cs="Times New Roman"/>
          <w:color w:val="auto"/>
          <w:sz w:val="26"/>
          <w:szCs w:val="26"/>
        </w:rPr>
        <w:t>Chuẩn hoá</w:t>
      </w:r>
    </w:p>
    <w:p w14:paraId="32612622" w14:textId="341549D2" w:rsidR="007667BC" w:rsidRPr="008133E3" w:rsidRDefault="007667B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b/>
          <w:bCs/>
          <w:sz w:val="26"/>
          <w:szCs w:val="26"/>
        </w:rPr>
        <w:t xml:space="preserve">Chuẩn hoá Min </w:t>
      </w:r>
      <w:r w:rsidR="00404BF8" w:rsidRPr="008133E3">
        <w:rPr>
          <w:rFonts w:ascii="Times New Roman" w:hAnsi="Times New Roman" w:cs="Times New Roman"/>
          <w:b/>
          <w:bCs/>
          <w:sz w:val="26"/>
          <w:szCs w:val="26"/>
        </w:rPr>
        <w:t>–</w:t>
      </w:r>
      <w:r w:rsidRPr="008133E3">
        <w:rPr>
          <w:rFonts w:ascii="Times New Roman" w:hAnsi="Times New Roman" w:cs="Times New Roman"/>
          <w:b/>
          <w:bCs/>
          <w:sz w:val="26"/>
          <w:szCs w:val="26"/>
        </w:rPr>
        <w:t xml:space="preserve"> Max</w:t>
      </w:r>
      <w:r w:rsidR="00404BF8" w:rsidRPr="008133E3">
        <w:rPr>
          <w:rFonts w:ascii="Times New Roman" w:hAnsi="Times New Roman" w:cs="Times New Roman"/>
          <w:sz w:val="26"/>
          <w:szCs w:val="26"/>
        </w:rPr>
        <w:t>:</w:t>
      </w:r>
    </w:p>
    <w:p w14:paraId="2FBDBE8E" w14:textId="547B346C" w:rsidR="00404BF8" w:rsidRPr="008133E3" w:rsidRDefault="00404BF8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position w:val="-38"/>
          <w:sz w:val="26"/>
          <w:szCs w:val="26"/>
        </w:rPr>
        <w:object w:dxaOrig="7740" w:dyaOrig="880" w14:anchorId="5E801E0E">
          <v:shape id="_x0000_i1027" type="#_x0000_t75" style="width:387.55pt;height:44.1pt" o:ole="">
            <v:imagedata r:id="rId11" o:title=""/>
          </v:shape>
          <o:OLEObject Type="Embed" ProgID="Equation.DSMT4" ShapeID="_x0000_i1027" DrawAspect="Content" ObjectID="_1763403842" r:id="rId12"/>
        </w:object>
      </w:r>
    </w:p>
    <w:p w14:paraId="1596EAAE" w14:textId="58DFF54A" w:rsidR="00404BF8" w:rsidRPr="008133E3" w:rsidRDefault="00404BF8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b/>
          <w:bCs/>
          <w:sz w:val="26"/>
          <w:szCs w:val="26"/>
        </w:rPr>
        <w:t>Chuẩn hoá Z-score</w:t>
      </w:r>
      <w:r w:rsidRPr="008133E3">
        <w:rPr>
          <w:rFonts w:ascii="Times New Roman" w:hAnsi="Times New Roman" w:cs="Times New Roman"/>
          <w:sz w:val="26"/>
          <w:szCs w:val="26"/>
        </w:rPr>
        <w:t>:</w:t>
      </w:r>
    </w:p>
    <w:p w14:paraId="22D20FFF" w14:textId="647A416E" w:rsidR="00404BF8" w:rsidRPr="008133E3" w:rsidRDefault="00404BF8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position w:val="-38"/>
          <w:sz w:val="26"/>
          <w:szCs w:val="26"/>
        </w:rPr>
        <w:object w:dxaOrig="1500" w:dyaOrig="920" w14:anchorId="6C502810">
          <v:shape id="_x0000_i1028" type="#_x0000_t75" style="width:75.55pt;height:45.9pt" o:ole="">
            <v:imagedata r:id="rId13" o:title=""/>
          </v:shape>
          <o:OLEObject Type="Embed" ProgID="Equation.DSMT4" ShapeID="_x0000_i1028" DrawAspect="Content" ObjectID="_1763403843" r:id="rId14"/>
        </w:object>
      </w:r>
      <w:r w:rsidRPr="008133E3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12D08E7" w14:textId="624F1E5B" w:rsidR="00404BF8" w:rsidRPr="008133E3" w:rsidRDefault="00404BF8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S</w:t>
      </w:r>
      <w:r w:rsidRPr="008133E3">
        <w:rPr>
          <w:rFonts w:ascii="Times New Roman" w:hAnsi="Times New Roman" w:cs="Times New Roman"/>
          <w:sz w:val="26"/>
          <w:szCs w:val="26"/>
          <w:vertAlign w:val="subscript"/>
        </w:rPr>
        <w:t>A</w:t>
      </w:r>
      <w:r w:rsidRPr="008133E3">
        <w:rPr>
          <w:rFonts w:ascii="Times New Roman" w:hAnsi="Times New Roman" w:cs="Times New Roman"/>
          <w:sz w:val="26"/>
          <w:szCs w:val="26"/>
        </w:rPr>
        <w:t xml:space="preserve"> = </w:t>
      </w:r>
      <w:r w:rsidRPr="008133E3">
        <w:rPr>
          <w:rFonts w:ascii="Times New Roman" w:hAnsi="Times New Roman" w:cs="Times New Roman"/>
          <w:position w:val="-30"/>
          <w:sz w:val="26"/>
          <w:szCs w:val="26"/>
        </w:rPr>
        <w:object w:dxaOrig="6039" w:dyaOrig="800" w14:anchorId="7F109ACF">
          <v:shape id="_x0000_i1029" type="#_x0000_t75" style="width:302.1pt;height:39.9pt" o:ole="">
            <v:imagedata r:id="rId15" o:title=""/>
          </v:shape>
          <o:OLEObject Type="Embed" ProgID="Equation.DSMT4" ShapeID="_x0000_i1029" DrawAspect="Content" ObjectID="_1763403844" r:id="rId16"/>
        </w:object>
      </w:r>
    </w:p>
    <w:p w14:paraId="104C7CAD" w14:textId="5AEE99CD" w:rsidR="00404BF8" w:rsidRPr="008133E3" w:rsidRDefault="00404BF8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b/>
          <w:bCs/>
          <w:sz w:val="26"/>
          <w:szCs w:val="26"/>
        </w:rPr>
        <w:t>Chuẩn hoá thập phân</w:t>
      </w:r>
      <w:r w:rsidRPr="008133E3">
        <w:rPr>
          <w:rFonts w:ascii="Times New Roman" w:hAnsi="Times New Roman" w:cs="Times New Roman"/>
          <w:sz w:val="26"/>
          <w:szCs w:val="26"/>
        </w:rPr>
        <w:t>:</w:t>
      </w:r>
    </w:p>
    <w:p w14:paraId="0E8F352D" w14:textId="57A260CE" w:rsidR="00404BF8" w:rsidRPr="008133E3" w:rsidRDefault="00404BF8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position w:val="-30"/>
          <w:sz w:val="26"/>
          <w:szCs w:val="26"/>
        </w:rPr>
        <w:object w:dxaOrig="1100" w:dyaOrig="800" w14:anchorId="500C2267">
          <v:shape id="_x0000_i1030" type="#_x0000_t75" style="width:55.05pt;height:39.9pt" o:ole="">
            <v:imagedata r:id="rId17" o:title=""/>
          </v:shape>
          <o:OLEObject Type="Embed" ProgID="Equation.DSMT4" ShapeID="_x0000_i1030" DrawAspect="Content" ObjectID="_1763403845" r:id="rId18"/>
        </w:object>
      </w:r>
    </w:p>
    <w:p w14:paraId="0B68AEB5" w14:textId="7D20A08A" w:rsidR="00404BF8" w:rsidRPr="008133E3" w:rsidRDefault="00404BF8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 xml:space="preserve">Trong đó j là giá trị nhỏ nhất để </w:t>
      </w:r>
      <w:r w:rsidRPr="008133E3">
        <w:rPr>
          <w:rFonts w:ascii="Times New Roman" w:hAnsi="Times New Roman" w:cs="Times New Roman"/>
          <w:position w:val="-20"/>
          <w:sz w:val="26"/>
          <w:szCs w:val="26"/>
        </w:rPr>
        <w:object w:dxaOrig="1620" w:dyaOrig="560" w14:anchorId="39E6C77E">
          <v:shape id="_x0000_i1031" type="#_x0000_t75" style="width:81.55pt;height:27.9pt" o:ole="">
            <v:imagedata r:id="rId19" o:title=""/>
          </v:shape>
          <o:OLEObject Type="Embed" ProgID="Equation.DSMT4" ShapeID="_x0000_i1031" DrawAspect="Content" ObjectID="_1763403846" r:id="rId20"/>
        </w:object>
      </w:r>
    </w:p>
    <w:p w14:paraId="67BBD4C7" w14:textId="7FCD6FC3" w:rsidR="002C389C" w:rsidRPr="008133E3" w:rsidRDefault="002C389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Cho dãy sô 1, 5, 20, 70, 80</w:t>
      </w:r>
    </w:p>
    <w:p w14:paraId="5C84790D" w14:textId="1D907361" w:rsidR="00404BF8" w:rsidRPr="008133E3" w:rsidRDefault="00582B0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j</w:t>
      </w:r>
      <w:r w:rsidR="002C389C" w:rsidRPr="008133E3">
        <w:rPr>
          <w:rFonts w:ascii="Times New Roman" w:hAnsi="Times New Roman" w:cs="Times New Roman"/>
          <w:sz w:val="26"/>
          <w:szCs w:val="26"/>
        </w:rPr>
        <w:t>=2 vì 80 &lt; 100</w:t>
      </w:r>
      <w:r w:rsidRPr="008133E3">
        <w:rPr>
          <w:rFonts w:ascii="Times New Roman" w:hAnsi="Times New Roman" w:cs="Times New Roman"/>
          <w:sz w:val="26"/>
          <w:szCs w:val="26"/>
        </w:rPr>
        <w:t>. Do giá trị lớn nhất là 80 nên lấy 10</w:t>
      </w:r>
      <w:r w:rsidRPr="008133E3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8133E3">
        <w:rPr>
          <w:rFonts w:ascii="Times New Roman" w:hAnsi="Times New Roman" w:cs="Times New Roman"/>
          <w:sz w:val="26"/>
          <w:szCs w:val="26"/>
        </w:rPr>
        <w:t xml:space="preserve"> là 100 giá trị gần nhất lớn hơn 80 vậy j=2.</w:t>
      </w:r>
    </w:p>
    <w:p w14:paraId="49A7006B" w14:textId="3A861EA4" w:rsidR="00582B0C" w:rsidRPr="008133E3" w:rsidRDefault="00582B0C" w:rsidP="00582B0C">
      <w:pPr>
        <w:pStyle w:val="Heading1"/>
        <w:rPr>
          <w:rFonts w:ascii="Times New Roman" w:hAnsi="Times New Roman" w:cs="Times New Roman"/>
          <w:color w:val="auto"/>
          <w:sz w:val="26"/>
          <w:szCs w:val="26"/>
        </w:rPr>
      </w:pPr>
      <w:r w:rsidRPr="008133E3">
        <w:rPr>
          <w:rFonts w:ascii="Times New Roman" w:hAnsi="Times New Roman" w:cs="Times New Roman"/>
          <w:color w:val="auto"/>
          <w:sz w:val="26"/>
          <w:szCs w:val="26"/>
        </w:rPr>
        <w:t xml:space="preserve">d, Bin </w:t>
      </w:r>
    </w:p>
    <w:p w14:paraId="331168A1" w14:textId="7DF2FBC6" w:rsidR="00582B0C" w:rsidRPr="008133E3" w:rsidRDefault="00582B0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b/>
          <w:bCs/>
          <w:sz w:val="26"/>
          <w:szCs w:val="26"/>
        </w:rPr>
        <w:t>Bin theo chiều rộng</w:t>
      </w:r>
      <w:r w:rsidRPr="008133E3">
        <w:rPr>
          <w:rFonts w:ascii="Times New Roman" w:hAnsi="Times New Roman" w:cs="Times New Roman"/>
          <w:sz w:val="26"/>
          <w:szCs w:val="26"/>
        </w:rPr>
        <w:t>:</w:t>
      </w:r>
    </w:p>
    <w:p w14:paraId="6DB1CDF1" w14:textId="1DF4119F" w:rsidR="00582B0C" w:rsidRPr="008133E3" w:rsidRDefault="00582B0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ab/>
        <w:t>Xét phần tử trong bin theo độ rộng mỗi bin, lấy (max-min) chia số bin để tìm số giá trị trong mỗi bin hoặc lấy (max-min) chia cho số giá trị trong mỗi bin để tìm số bin.</w:t>
      </w:r>
    </w:p>
    <w:p w14:paraId="037F29D1" w14:textId="60A6662D" w:rsidR="00582B0C" w:rsidRPr="008133E3" w:rsidRDefault="00582B0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position w:val="-38"/>
          <w:sz w:val="26"/>
          <w:szCs w:val="26"/>
        </w:rPr>
        <w:object w:dxaOrig="1420" w:dyaOrig="880" w14:anchorId="0DC6B271">
          <v:shape id="_x0000_i1032" type="#_x0000_t75" style="width:70.95pt;height:44.1pt" o:ole="">
            <v:imagedata r:id="rId21" o:title=""/>
          </v:shape>
          <o:OLEObject Type="Embed" ProgID="Equation.DSMT4" ShapeID="_x0000_i1032" DrawAspect="Content" ObjectID="_1763403847" r:id="rId22"/>
        </w:object>
      </w:r>
    </w:p>
    <w:p w14:paraId="6AAABA91" w14:textId="1F6F09D9" w:rsidR="00582B0C" w:rsidRPr="008133E3" w:rsidRDefault="00582B0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Ví dụ: 5, 10, 15, 20, 50, 60, 80. 4 bin</w:t>
      </w:r>
    </w:p>
    <w:p w14:paraId="3D2F29CD" w14:textId="64360CFA" w:rsidR="00582B0C" w:rsidRPr="008133E3" w:rsidRDefault="00582B0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(80-5)/4= 18,75 xấp xỉ 19. Mỗi bin có độ rộng là 19</w:t>
      </w:r>
    </w:p>
    <w:p w14:paraId="089CBD26" w14:textId="76C79886" w:rsidR="00582B0C" w:rsidRPr="008133E3" w:rsidRDefault="00582B0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Bin 1:</w:t>
      </w:r>
      <w:r w:rsidR="008133E3" w:rsidRPr="008133E3">
        <w:rPr>
          <w:rFonts w:ascii="Times New Roman" w:hAnsi="Times New Roman" w:cs="Times New Roman"/>
          <w:sz w:val="26"/>
          <w:szCs w:val="26"/>
        </w:rPr>
        <w:t xml:space="preserve"> [5-24) 5,15,20</w:t>
      </w:r>
    </w:p>
    <w:p w14:paraId="317DDB98" w14:textId="62333CB2" w:rsidR="00582B0C" w:rsidRPr="008133E3" w:rsidRDefault="00582B0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Bin 2:</w:t>
      </w:r>
      <w:r w:rsidR="008133E3" w:rsidRPr="008133E3">
        <w:rPr>
          <w:rFonts w:ascii="Times New Roman" w:hAnsi="Times New Roman" w:cs="Times New Roman"/>
          <w:sz w:val="26"/>
          <w:szCs w:val="26"/>
        </w:rPr>
        <w:t xml:space="preserve"> [24-43) </w:t>
      </w:r>
    </w:p>
    <w:p w14:paraId="2D273D9E" w14:textId="699B4BDB" w:rsidR="00582B0C" w:rsidRPr="008133E3" w:rsidRDefault="00582B0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Bin 3:</w:t>
      </w:r>
      <w:r w:rsidR="008133E3" w:rsidRPr="008133E3">
        <w:rPr>
          <w:rFonts w:ascii="Times New Roman" w:hAnsi="Times New Roman" w:cs="Times New Roman"/>
          <w:sz w:val="26"/>
          <w:szCs w:val="26"/>
        </w:rPr>
        <w:t xml:space="preserve"> [43-62) 50,60</w:t>
      </w:r>
    </w:p>
    <w:p w14:paraId="222974FF" w14:textId="36EF6E23" w:rsidR="00582B0C" w:rsidRPr="008133E3" w:rsidRDefault="00582B0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Bin 4:</w:t>
      </w:r>
      <w:r w:rsidR="008133E3" w:rsidRPr="008133E3">
        <w:rPr>
          <w:rFonts w:ascii="Times New Roman" w:hAnsi="Times New Roman" w:cs="Times New Roman"/>
          <w:sz w:val="26"/>
          <w:szCs w:val="26"/>
        </w:rPr>
        <w:t xml:space="preserve"> [62-81) 80</w:t>
      </w:r>
    </w:p>
    <w:p w14:paraId="0EA455CD" w14:textId="07BD21CA" w:rsidR="00582B0C" w:rsidRPr="008133E3" w:rsidRDefault="00582B0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b/>
          <w:bCs/>
          <w:sz w:val="26"/>
          <w:szCs w:val="26"/>
        </w:rPr>
        <w:lastRenderedPageBreak/>
        <w:t>Bin theo chiều sâu</w:t>
      </w:r>
      <w:r w:rsidRPr="008133E3">
        <w:rPr>
          <w:rFonts w:ascii="Times New Roman" w:hAnsi="Times New Roman" w:cs="Times New Roman"/>
          <w:sz w:val="26"/>
          <w:szCs w:val="26"/>
        </w:rPr>
        <w:t>:</w:t>
      </w:r>
    </w:p>
    <w:p w14:paraId="7DC603A4" w14:textId="71FBEED3" w:rsidR="00582B0C" w:rsidRPr="008133E3" w:rsidRDefault="00582B0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ab/>
        <w:t>Lấy số giá trị chia số số bin để có số giá trị mỗi bin hoặc số giá trị chia số giá trị mỗi bin để tìm bin</w:t>
      </w:r>
    </w:p>
    <w:p w14:paraId="69061AEC" w14:textId="10D9791A" w:rsidR="00582B0C" w:rsidRPr="008133E3" w:rsidRDefault="00582B0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position w:val="-38"/>
          <w:sz w:val="26"/>
          <w:szCs w:val="26"/>
        </w:rPr>
        <w:object w:dxaOrig="1080" w:dyaOrig="880" w14:anchorId="2C61A59C">
          <v:shape id="_x0000_i1033" type="#_x0000_t75" style="width:54pt;height:44.1pt" o:ole="">
            <v:imagedata r:id="rId23" o:title=""/>
          </v:shape>
          <o:OLEObject Type="Embed" ProgID="Equation.DSMT4" ShapeID="_x0000_i1033" DrawAspect="Content" ObjectID="_1763403848" r:id="rId24"/>
        </w:object>
      </w:r>
    </w:p>
    <w:p w14:paraId="79774A66" w14:textId="3FD46B24" w:rsidR="008133E3" w:rsidRPr="008133E3" w:rsidRDefault="008133E3" w:rsidP="008133E3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Ví dụ: 5, 10, 15, 20, 50, 60, 80. 4 bin</w:t>
      </w:r>
    </w:p>
    <w:p w14:paraId="531F1AEB" w14:textId="4B4B24BC" w:rsidR="008133E3" w:rsidRPr="008133E3" w:rsidRDefault="008133E3" w:rsidP="008133E3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 xml:space="preserve">Số giá trị mỗi bin 7/4 = 1.75  </w:t>
      </w:r>
      <w:r w:rsidRPr="008133E3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Làm tròn lên </w:t>
      </w:r>
      <w:r w:rsidRPr="008133E3">
        <w:rPr>
          <w:rFonts w:ascii="Times New Roman" w:hAnsi="Times New Roman" w:cs="Times New Roman"/>
          <w:sz w:val="26"/>
          <w:szCs w:val="26"/>
        </w:rPr>
        <w:t>giá trị trong mỗi bin là 2 2 2 1</w:t>
      </w:r>
    </w:p>
    <w:p w14:paraId="693A108D" w14:textId="2847A404" w:rsidR="008133E3" w:rsidRPr="008133E3" w:rsidRDefault="008133E3" w:rsidP="008133E3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Bin 1: 5,10</w:t>
      </w:r>
    </w:p>
    <w:p w14:paraId="7399D83F" w14:textId="2C8CEB8F" w:rsidR="008133E3" w:rsidRPr="008133E3" w:rsidRDefault="008133E3" w:rsidP="008133E3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Bin 2: 15,20</w:t>
      </w:r>
    </w:p>
    <w:p w14:paraId="7009DFB8" w14:textId="624DA2F2" w:rsidR="008133E3" w:rsidRPr="008133E3" w:rsidRDefault="008133E3" w:rsidP="008133E3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Bin 3: 50,60</w:t>
      </w:r>
    </w:p>
    <w:p w14:paraId="02079F4F" w14:textId="05DBD139" w:rsidR="008133E3" w:rsidRPr="008133E3" w:rsidRDefault="008133E3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Bin 4: 80</w:t>
      </w:r>
    </w:p>
    <w:p w14:paraId="6AF1EA23" w14:textId="77777777" w:rsidR="008133E3" w:rsidRDefault="008133E3" w:rsidP="007667BC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8133E3">
        <w:rPr>
          <w:rFonts w:ascii="Times New Roman" w:hAnsi="Times New Roman" w:cs="Times New Roman"/>
          <w:b/>
          <w:bCs/>
          <w:sz w:val="26"/>
          <w:szCs w:val="26"/>
        </w:rPr>
        <w:t>Làm mịn</w:t>
      </w:r>
      <w:r>
        <w:rPr>
          <w:rFonts w:ascii="Times New Roman" w:hAnsi="Times New Roman" w:cs="Times New Roman"/>
          <w:b/>
          <w:bCs/>
          <w:sz w:val="26"/>
          <w:szCs w:val="26"/>
        </w:rPr>
        <w:t>:</w:t>
      </w:r>
    </w:p>
    <w:p w14:paraId="53839C65" w14:textId="3A9E012C" w:rsidR="008133E3" w:rsidRDefault="008133E3" w:rsidP="007667B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>Làm mịn theo giá trị trung bình</w:t>
      </w:r>
    </w:p>
    <w:p w14:paraId="324018A6" w14:textId="7D0B52B1" w:rsidR="008133E3" w:rsidRDefault="008133E3" w:rsidP="007667B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>Làm mịn theo theo giá trị biên</w:t>
      </w:r>
    </w:p>
    <w:p w14:paraId="5CF628EF" w14:textId="0DC1B721" w:rsidR="008133E3" w:rsidRPr="008133E3" w:rsidRDefault="008133E3" w:rsidP="007667B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8133E3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ED623A5" wp14:editId="082261DD">
            <wp:extent cx="3991532" cy="2962688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991532" cy="2962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133E3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14:paraId="1D39C7C3" w14:textId="3EECC33F" w:rsidR="00582B0C" w:rsidRDefault="00582B0C" w:rsidP="008133E3">
      <w:pPr>
        <w:pStyle w:val="Heading1"/>
        <w:rPr>
          <w:rFonts w:ascii="Times New Roman" w:hAnsi="Times New Roman" w:cs="Times New Roman"/>
          <w:color w:val="auto"/>
          <w:sz w:val="26"/>
          <w:szCs w:val="26"/>
        </w:rPr>
      </w:pPr>
      <w:r w:rsidRPr="008133E3">
        <w:rPr>
          <w:rFonts w:ascii="Times New Roman" w:hAnsi="Times New Roman" w:cs="Times New Roman"/>
          <w:color w:val="auto"/>
          <w:sz w:val="26"/>
          <w:szCs w:val="26"/>
        </w:rPr>
        <w:t>e,</w:t>
      </w:r>
      <w:r w:rsidR="008133E3" w:rsidRPr="008133E3">
        <w:rPr>
          <w:rFonts w:ascii="Times New Roman" w:hAnsi="Times New Roman" w:cs="Times New Roman"/>
          <w:color w:val="auto"/>
          <w:sz w:val="26"/>
          <w:szCs w:val="26"/>
        </w:rPr>
        <w:t xml:space="preserve"> Hệ số tương quan </w:t>
      </w:r>
      <w:r w:rsidR="008133E3">
        <w:rPr>
          <w:rFonts w:ascii="Times New Roman" w:hAnsi="Times New Roman" w:cs="Times New Roman"/>
          <w:color w:val="auto"/>
          <w:sz w:val="26"/>
          <w:szCs w:val="26"/>
        </w:rPr>
        <w:t xml:space="preserve">giữ X và Y </w:t>
      </w:r>
    </w:p>
    <w:p w14:paraId="4E5C79D7" w14:textId="77777777" w:rsidR="008133E3" w:rsidRPr="008133E3" w:rsidRDefault="008133E3" w:rsidP="008133E3"/>
    <w:p w14:paraId="283020DB" w14:textId="6363CB80" w:rsidR="008133E3" w:rsidRDefault="008133E3" w:rsidP="007667BC">
      <w:r w:rsidRPr="00DA118C">
        <w:rPr>
          <w:position w:val="-42"/>
        </w:rPr>
        <w:object w:dxaOrig="2940" w:dyaOrig="1359" w14:anchorId="7770FDF5">
          <v:shape id="_x0000_i1034" type="#_x0000_t75" style="width:147.55pt;height:68.1pt" o:ole="">
            <v:imagedata r:id="rId26" o:title=""/>
          </v:shape>
          <o:OLEObject Type="Embed" ProgID="Equation.DSMT4" ShapeID="_x0000_i1034" DrawAspect="Content" ObjectID="_1763403849" r:id="rId27"/>
        </w:object>
      </w:r>
    </w:p>
    <w:p w14:paraId="0682E2FE" w14:textId="5B391FC0" w:rsidR="007522AC" w:rsidRPr="008133E3" w:rsidRDefault="007522AC" w:rsidP="007667BC">
      <w:pPr>
        <w:rPr>
          <w:rFonts w:ascii="Times New Roman" w:hAnsi="Times New Roman" w:cs="Times New Roman"/>
          <w:sz w:val="26"/>
          <w:szCs w:val="26"/>
        </w:rPr>
      </w:pPr>
      <w:r w:rsidRPr="00DA118C">
        <w:rPr>
          <w:position w:val="-36"/>
        </w:rPr>
        <w:object w:dxaOrig="2700" w:dyaOrig="880" w14:anchorId="18941E00">
          <v:shape id="_x0000_i1035" type="#_x0000_t75" style="width:135.55pt;height:44.1pt" o:ole="">
            <v:imagedata r:id="rId28" o:title=""/>
          </v:shape>
          <o:OLEObject Type="Embed" ProgID="Equation.DSMT4" ShapeID="_x0000_i1035" DrawAspect="Content" ObjectID="_1763403850" r:id="rId29"/>
        </w:object>
      </w:r>
    </w:p>
    <w:p w14:paraId="2383861F" w14:textId="1D934E95" w:rsidR="00582B0C" w:rsidRDefault="00AB2903" w:rsidP="007667B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âu 2:</w:t>
      </w:r>
    </w:p>
    <w:p w14:paraId="59788330" w14:textId="279ED5EE" w:rsidR="00AB2903" w:rsidRDefault="00AB2903" w:rsidP="007667BC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Apriori:</w:t>
      </w:r>
    </w:p>
    <w:p w14:paraId="08A18E63" w14:textId="77013864" w:rsidR="00385585" w:rsidRDefault="00385585" w:rsidP="007667BC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noProof/>
        </w:rPr>
        <w:drawing>
          <wp:inline distT="0" distB="0" distL="0" distR="0" wp14:anchorId="04DD38BC" wp14:editId="47B73578">
            <wp:extent cx="4555671" cy="3032734"/>
            <wp:effectExtent l="0" t="0" r="0" b="0"/>
            <wp:docPr id="2041318711" name="Picture 1" descr="A paper with writing on i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1318711" name="Picture 1" descr="A paper with writing on it&#10;&#10;Description automatically generated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566369" cy="3039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12C1AA" w14:textId="3A9DAFCF" w:rsidR="003A031F" w:rsidRPr="003A031F" w:rsidRDefault="003A031F" w:rsidP="007667BC">
      <w:pPr>
        <w:rPr>
          <w:rFonts w:ascii="Times New Roman" w:hAnsi="Times New Roman" w:cs="Times New Roman"/>
          <w:sz w:val="26"/>
          <w:szCs w:val="26"/>
        </w:rPr>
      </w:pPr>
      <w:r w:rsidRPr="003A031F">
        <w:rPr>
          <w:rFonts w:ascii="Times New Roman" w:hAnsi="Times New Roman" w:cs="Times New Roman"/>
          <w:sz w:val="26"/>
          <w:szCs w:val="26"/>
        </w:rPr>
        <w:t>Tính |D| = 5 (Số bản ghi)</w:t>
      </w:r>
    </w:p>
    <w:p w14:paraId="26A192E2" w14:textId="77777777" w:rsidR="003A031F" w:rsidRDefault="003A031F" w:rsidP="007667BC">
      <w:pPr>
        <w:rPr>
          <w:rFonts w:ascii="Times New Roman" w:hAnsi="Times New Roman" w:cs="Times New Roman"/>
          <w:sz w:val="26"/>
          <w:szCs w:val="26"/>
        </w:rPr>
      </w:pPr>
      <w:r w:rsidRPr="003A031F">
        <w:rPr>
          <w:rFonts w:ascii="Times New Roman" w:hAnsi="Times New Roman" w:cs="Times New Roman"/>
          <w:sz w:val="26"/>
          <w:szCs w:val="26"/>
        </w:rPr>
        <w:t xml:space="preserve">min_sup = 60% </w:t>
      </w:r>
    </w:p>
    <w:p w14:paraId="04FA1B93" w14:textId="77777777" w:rsidR="00C83F9B" w:rsidRDefault="003A031F" w:rsidP="007667BC">
      <w:pPr>
        <w:rPr>
          <w:rFonts w:ascii="Times New Roman" w:hAnsi="Times New Roman" w:cs="Times New Roman"/>
          <w:sz w:val="26"/>
          <w:szCs w:val="26"/>
        </w:rPr>
      </w:pPr>
      <w:r w:rsidRPr="003A031F">
        <w:rPr>
          <w:rFonts w:ascii="Times New Roman" w:hAnsi="Times New Roman" w:cs="Times New Roman"/>
          <w:sz w:val="26"/>
          <w:szCs w:val="26"/>
        </w:rPr>
        <w:t xml:space="preserve">=&gt; min_sup_count = </w:t>
      </w:r>
      <w:r w:rsidRPr="003A031F">
        <w:rPr>
          <w:rFonts w:ascii="Times New Roman" w:hAnsi="Times New Roman" w:cs="Times New Roman"/>
          <w:position w:val="-14"/>
          <w:sz w:val="26"/>
          <w:szCs w:val="26"/>
        </w:rPr>
        <w:object w:dxaOrig="900" w:dyaOrig="400" w14:anchorId="0DBD2B6B">
          <v:shape id="_x0000_i1036" type="#_x0000_t75" style="width:45.55pt;height:20.1pt" o:ole="">
            <v:imagedata r:id="rId31" o:title=""/>
          </v:shape>
          <o:OLEObject Type="Embed" ProgID="Equation.DSMT4" ShapeID="_x0000_i1036" DrawAspect="Content" ObjectID="_1763403851" r:id="rId32"/>
        </w:object>
      </w:r>
      <w:r w:rsidRPr="003A031F">
        <w:rPr>
          <w:rFonts w:ascii="Times New Roman" w:hAnsi="Times New Roman" w:cs="Times New Roman"/>
          <w:sz w:val="26"/>
          <w:szCs w:val="26"/>
        </w:rPr>
        <w:t xml:space="preserve"> =&gt; Làm tròn lên </w:t>
      </w:r>
    </w:p>
    <w:p w14:paraId="745B1ED8" w14:textId="1BC4A47E" w:rsidR="003A031F" w:rsidRDefault="00C83F9B" w:rsidP="007667BC">
      <w:pPr>
        <w:rPr>
          <w:rFonts w:ascii="Times New Roman" w:hAnsi="Times New Roman" w:cs="Times New Roman"/>
          <w:sz w:val="26"/>
          <w:szCs w:val="26"/>
        </w:rPr>
      </w:pPr>
      <w:r w:rsidRPr="003A031F">
        <w:rPr>
          <w:rFonts w:ascii="Times New Roman" w:hAnsi="Times New Roman" w:cs="Times New Roman"/>
          <w:sz w:val="26"/>
          <w:szCs w:val="26"/>
        </w:rPr>
        <w:t>min_sup_coun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3A031F">
        <w:rPr>
          <w:rFonts w:ascii="Times New Roman" w:hAnsi="Times New Roman" w:cs="Times New Roman"/>
          <w:sz w:val="26"/>
          <w:szCs w:val="26"/>
        </w:rPr>
        <w:t>= 3</w:t>
      </w:r>
    </w:p>
    <w:p w14:paraId="4F7DA665" w14:textId="77777777" w:rsidR="003A031F" w:rsidRDefault="003A031F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br w:type="page"/>
      </w:r>
    </w:p>
    <w:p w14:paraId="55478610" w14:textId="79C32C0B" w:rsidR="003A031F" w:rsidRDefault="003A031F" w:rsidP="007667BC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3A031F">
        <w:rPr>
          <w:rFonts w:ascii="Times New Roman" w:hAnsi="Times New Roman" w:cs="Times New Roman"/>
          <w:b/>
          <w:bCs/>
          <w:sz w:val="26"/>
          <w:szCs w:val="26"/>
        </w:rPr>
        <w:lastRenderedPageBreak/>
        <w:t>Thuật toán Apriori:</w:t>
      </w:r>
    </w:p>
    <w:p w14:paraId="6CEA4069" w14:textId="16457E1C" w:rsidR="00C83F9B" w:rsidRDefault="00C83F9B" w:rsidP="00C83F9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Vòng lặp 1:</w:t>
      </w:r>
    </w:p>
    <w:p w14:paraId="1A435B6B" w14:textId="23273252" w:rsidR="00C83F9B" w:rsidRPr="00C83F9B" w:rsidRDefault="00C83F9B" w:rsidP="00C83F9B">
      <w:pPr>
        <w:ind w:left="4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1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5"/>
        <w:gridCol w:w="1440"/>
      </w:tblGrid>
      <w:tr w:rsidR="003A031F" w14:paraId="4D5EC0E8" w14:textId="77777777" w:rsidTr="003A031F">
        <w:tc>
          <w:tcPr>
            <w:tcW w:w="1705" w:type="dxa"/>
          </w:tcPr>
          <w:p w14:paraId="0D99FEA1" w14:textId="480231EF" w:rsidR="003A031F" w:rsidRDefault="003A031F" w:rsidP="007667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tem</w:t>
            </w:r>
          </w:p>
        </w:tc>
        <w:tc>
          <w:tcPr>
            <w:tcW w:w="1440" w:type="dxa"/>
          </w:tcPr>
          <w:p w14:paraId="67CA0CED" w14:textId="51721695" w:rsidR="003A031F" w:rsidRDefault="003A031F" w:rsidP="007667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up_count</w:t>
            </w:r>
          </w:p>
        </w:tc>
      </w:tr>
      <w:tr w:rsidR="003A031F" w14:paraId="0DD38026" w14:textId="77777777" w:rsidTr="003A031F">
        <w:tc>
          <w:tcPr>
            <w:tcW w:w="1705" w:type="dxa"/>
          </w:tcPr>
          <w:p w14:paraId="471B51D5" w14:textId="44C96E2A" w:rsidR="003A031F" w:rsidRDefault="003A031F" w:rsidP="007667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1</w:t>
            </w:r>
          </w:p>
        </w:tc>
        <w:tc>
          <w:tcPr>
            <w:tcW w:w="1440" w:type="dxa"/>
          </w:tcPr>
          <w:p w14:paraId="7E1F3224" w14:textId="743F94ED" w:rsidR="003A031F" w:rsidRDefault="003E2C76" w:rsidP="007667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3A031F" w14:paraId="2FA668F1" w14:textId="77777777" w:rsidTr="003A031F">
        <w:tc>
          <w:tcPr>
            <w:tcW w:w="1705" w:type="dxa"/>
          </w:tcPr>
          <w:p w14:paraId="05E7E908" w14:textId="1375D908" w:rsidR="003A031F" w:rsidRDefault="003A031F" w:rsidP="007667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2</w:t>
            </w:r>
          </w:p>
        </w:tc>
        <w:tc>
          <w:tcPr>
            <w:tcW w:w="1440" w:type="dxa"/>
          </w:tcPr>
          <w:p w14:paraId="2CE3865D" w14:textId="46412DED" w:rsidR="003A031F" w:rsidRDefault="003E2C76" w:rsidP="007667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3A031F" w14:paraId="645529FB" w14:textId="77777777" w:rsidTr="003A031F">
        <w:tc>
          <w:tcPr>
            <w:tcW w:w="1705" w:type="dxa"/>
          </w:tcPr>
          <w:p w14:paraId="1E14A026" w14:textId="315E5560" w:rsidR="003A031F" w:rsidRDefault="003A031F" w:rsidP="007667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3</w:t>
            </w:r>
          </w:p>
        </w:tc>
        <w:tc>
          <w:tcPr>
            <w:tcW w:w="1440" w:type="dxa"/>
          </w:tcPr>
          <w:p w14:paraId="185086EE" w14:textId="4D8BB13E" w:rsidR="003A031F" w:rsidRDefault="003E2C76" w:rsidP="007667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</w:tr>
      <w:tr w:rsidR="003A031F" w14:paraId="7E839898" w14:textId="77777777" w:rsidTr="003A031F">
        <w:tc>
          <w:tcPr>
            <w:tcW w:w="1705" w:type="dxa"/>
          </w:tcPr>
          <w:p w14:paraId="32387400" w14:textId="4FBB9EB0" w:rsidR="003A031F" w:rsidRDefault="003A031F" w:rsidP="007667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4</w:t>
            </w:r>
          </w:p>
        </w:tc>
        <w:tc>
          <w:tcPr>
            <w:tcW w:w="1440" w:type="dxa"/>
          </w:tcPr>
          <w:p w14:paraId="3AC6FA78" w14:textId="031B70B1" w:rsidR="003A031F" w:rsidRDefault="003E2C76" w:rsidP="007667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3A031F" w14:paraId="5105309F" w14:textId="77777777" w:rsidTr="003A031F">
        <w:tc>
          <w:tcPr>
            <w:tcW w:w="1705" w:type="dxa"/>
          </w:tcPr>
          <w:p w14:paraId="1981F89B" w14:textId="4DEEC345" w:rsidR="003A031F" w:rsidRDefault="003A031F" w:rsidP="007667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5</w:t>
            </w:r>
          </w:p>
        </w:tc>
        <w:tc>
          <w:tcPr>
            <w:tcW w:w="1440" w:type="dxa"/>
          </w:tcPr>
          <w:p w14:paraId="2A2B0FAD" w14:textId="4EBEEF9F" w:rsidR="003A031F" w:rsidRDefault="003E2C76" w:rsidP="007667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3A031F" w14:paraId="3D56F381" w14:textId="77777777" w:rsidTr="003A031F">
        <w:tc>
          <w:tcPr>
            <w:tcW w:w="1705" w:type="dxa"/>
          </w:tcPr>
          <w:p w14:paraId="4F271642" w14:textId="59240A31" w:rsidR="003A031F" w:rsidRDefault="003A031F" w:rsidP="007667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6</w:t>
            </w:r>
          </w:p>
        </w:tc>
        <w:tc>
          <w:tcPr>
            <w:tcW w:w="1440" w:type="dxa"/>
          </w:tcPr>
          <w:p w14:paraId="298DBB4B" w14:textId="0DFB7EE2" w:rsidR="003A031F" w:rsidRDefault="003E2C76" w:rsidP="007667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3A031F" w14:paraId="5FD5D7BE" w14:textId="77777777" w:rsidTr="003A031F">
        <w:tc>
          <w:tcPr>
            <w:tcW w:w="1705" w:type="dxa"/>
          </w:tcPr>
          <w:p w14:paraId="4BC86BBD" w14:textId="7FE7C6D1" w:rsidR="003A031F" w:rsidRDefault="003A031F" w:rsidP="007667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7</w:t>
            </w:r>
          </w:p>
        </w:tc>
        <w:tc>
          <w:tcPr>
            <w:tcW w:w="1440" w:type="dxa"/>
          </w:tcPr>
          <w:p w14:paraId="62D9FD43" w14:textId="043F5F99" w:rsidR="003A031F" w:rsidRDefault="003E2C76" w:rsidP="007667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</w:tbl>
    <w:p w14:paraId="18BF14DA" w14:textId="6C0D39C6" w:rsidR="00C83F9B" w:rsidRDefault="00C83F9B" w:rsidP="007667B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So sánh  ≥ </w:t>
      </w:r>
      <w:r w:rsidRPr="003A031F">
        <w:rPr>
          <w:rFonts w:ascii="Times New Roman" w:hAnsi="Times New Roman" w:cs="Times New Roman"/>
          <w:sz w:val="26"/>
          <w:szCs w:val="26"/>
        </w:rPr>
        <w:t>min_sup_count</w:t>
      </w:r>
      <w:r>
        <w:rPr>
          <w:rFonts w:ascii="Times New Roman" w:hAnsi="Times New Roman" w:cs="Times New Roman"/>
          <w:sz w:val="26"/>
          <w:szCs w:val="26"/>
        </w:rPr>
        <w:t xml:space="preserve"> = 3</w:t>
      </w:r>
    </w:p>
    <w:p w14:paraId="7AD809D7" w14:textId="31C2447D" w:rsidR="00C83F9B" w:rsidRDefault="00C83F9B" w:rsidP="007667B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L1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5"/>
        <w:gridCol w:w="1440"/>
      </w:tblGrid>
      <w:tr w:rsidR="00C83F9B" w14:paraId="765803E4" w14:textId="77777777" w:rsidTr="006D7E97">
        <w:tc>
          <w:tcPr>
            <w:tcW w:w="1705" w:type="dxa"/>
          </w:tcPr>
          <w:p w14:paraId="65087137" w14:textId="77777777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tem</w:t>
            </w:r>
          </w:p>
        </w:tc>
        <w:tc>
          <w:tcPr>
            <w:tcW w:w="1440" w:type="dxa"/>
          </w:tcPr>
          <w:p w14:paraId="0FEC4677" w14:textId="77777777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up_count</w:t>
            </w:r>
          </w:p>
        </w:tc>
      </w:tr>
      <w:tr w:rsidR="00C83F9B" w14:paraId="764E588F" w14:textId="77777777" w:rsidTr="006D7E97">
        <w:tc>
          <w:tcPr>
            <w:tcW w:w="1705" w:type="dxa"/>
          </w:tcPr>
          <w:p w14:paraId="299A38AB" w14:textId="77777777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1</w:t>
            </w:r>
          </w:p>
        </w:tc>
        <w:tc>
          <w:tcPr>
            <w:tcW w:w="1440" w:type="dxa"/>
          </w:tcPr>
          <w:p w14:paraId="1C7CAEE5" w14:textId="77777777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C83F9B" w14:paraId="466ED9B7" w14:textId="77777777" w:rsidTr="006D7E97">
        <w:tc>
          <w:tcPr>
            <w:tcW w:w="1705" w:type="dxa"/>
          </w:tcPr>
          <w:p w14:paraId="36A87031" w14:textId="77777777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2</w:t>
            </w:r>
          </w:p>
        </w:tc>
        <w:tc>
          <w:tcPr>
            <w:tcW w:w="1440" w:type="dxa"/>
          </w:tcPr>
          <w:p w14:paraId="76E4E695" w14:textId="77777777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C83F9B" w14:paraId="63F107F1" w14:textId="77777777" w:rsidTr="006D7E97">
        <w:tc>
          <w:tcPr>
            <w:tcW w:w="1705" w:type="dxa"/>
          </w:tcPr>
          <w:p w14:paraId="25A3176D" w14:textId="77777777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3</w:t>
            </w:r>
          </w:p>
        </w:tc>
        <w:tc>
          <w:tcPr>
            <w:tcW w:w="1440" w:type="dxa"/>
          </w:tcPr>
          <w:p w14:paraId="7CC6712F" w14:textId="77777777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</w:tr>
      <w:tr w:rsidR="00C83F9B" w14:paraId="7BB5B87C" w14:textId="77777777" w:rsidTr="006D7E97">
        <w:tc>
          <w:tcPr>
            <w:tcW w:w="1705" w:type="dxa"/>
          </w:tcPr>
          <w:p w14:paraId="6BA29B6C" w14:textId="77777777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5</w:t>
            </w:r>
          </w:p>
        </w:tc>
        <w:tc>
          <w:tcPr>
            <w:tcW w:w="1440" w:type="dxa"/>
          </w:tcPr>
          <w:p w14:paraId="58317080" w14:textId="77777777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</w:tbl>
    <w:p w14:paraId="5040E7C6" w14:textId="77777777" w:rsidR="00C83F9B" w:rsidRDefault="00C83F9B" w:rsidP="007667BC">
      <w:pPr>
        <w:rPr>
          <w:rFonts w:ascii="Times New Roman" w:hAnsi="Times New Roman" w:cs="Times New Roman"/>
          <w:sz w:val="26"/>
          <w:szCs w:val="26"/>
        </w:rPr>
      </w:pPr>
    </w:p>
    <w:p w14:paraId="15D7C1C5" w14:textId="04CA3AF1" w:rsidR="00C83F9B" w:rsidRDefault="00C83F9B" w:rsidP="00C83F9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Vòng lặp 2:</w:t>
      </w:r>
    </w:p>
    <w:p w14:paraId="10F34F03" w14:textId="34C3BE01" w:rsidR="00C83F9B" w:rsidRDefault="00C83F9B" w:rsidP="00C83F9B">
      <w:pPr>
        <w:ind w:left="4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2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5"/>
        <w:gridCol w:w="1440"/>
      </w:tblGrid>
      <w:tr w:rsidR="00C83F9B" w14:paraId="5B5EDF52" w14:textId="77777777" w:rsidTr="006D7E97">
        <w:tc>
          <w:tcPr>
            <w:tcW w:w="1705" w:type="dxa"/>
          </w:tcPr>
          <w:p w14:paraId="79922824" w14:textId="77777777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tem</w:t>
            </w:r>
          </w:p>
        </w:tc>
        <w:tc>
          <w:tcPr>
            <w:tcW w:w="1440" w:type="dxa"/>
          </w:tcPr>
          <w:p w14:paraId="771AD4B3" w14:textId="77777777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up_count</w:t>
            </w:r>
          </w:p>
        </w:tc>
      </w:tr>
      <w:tr w:rsidR="00C83F9B" w14:paraId="3346C78B" w14:textId="77777777" w:rsidTr="006D7E97">
        <w:tc>
          <w:tcPr>
            <w:tcW w:w="1705" w:type="dxa"/>
          </w:tcPr>
          <w:p w14:paraId="61AA3636" w14:textId="2C724F1A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I1, I2}</w:t>
            </w:r>
          </w:p>
        </w:tc>
        <w:tc>
          <w:tcPr>
            <w:tcW w:w="1440" w:type="dxa"/>
          </w:tcPr>
          <w:p w14:paraId="59EEA542" w14:textId="142E8825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C83F9B" w14:paraId="31C45099" w14:textId="77777777" w:rsidTr="006D7E97">
        <w:tc>
          <w:tcPr>
            <w:tcW w:w="1705" w:type="dxa"/>
          </w:tcPr>
          <w:p w14:paraId="3D61EEEC" w14:textId="48B3E7DF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I1, I3}</w:t>
            </w:r>
          </w:p>
        </w:tc>
        <w:tc>
          <w:tcPr>
            <w:tcW w:w="1440" w:type="dxa"/>
          </w:tcPr>
          <w:p w14:paraId="71179BE3" w14:textId="5829B54E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C83F9B" w14:paraId="7FA57168" w14:textId="77777777" w:rsidTr="006D7E97">
        <w:tc>
          <w:tcPr>
            <w:tcW w:w="1705" w:type="dxa"/>
          </w:tcPr>
          <w:p w14:paraId="5354BE3F" w14:textId="6B5B9FC7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I1, I5}</w:t>
            </w:r>
          </w:p>
        </w:tc>
        <w:tc>
          <w:tcPr>
            <w:tcW w:w="1440" w:type="dxa"/>
          </w:tcPr>
          <w:p w14:paraId="7513475B" w14:textId="531D5537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C83F9B" w14:paraId="10942D31" w14:textId="77777777" w:rsidTr="006D7E97">
        <w:tc>
          <w:tcPr>
            <w:tcW w:w="1705" w:type="dxa"/>
          </w:tcPr>
          <w:p w14:paraId="08FC8CA9" w14:textId="50177FFB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I2, I3}</w:t>
            </w:r>
          </w:p>
        </w:tc>
        <w:tc>
          <w:tcPr>
            <w:tcW w:w="1440" w:type="dxa"/>
          </w:tcPr>
          <w:p w14:paraId="5BACD5D5" w14:textId="275AFDB1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C83F9B" w14:paraId="39CEDD8D" w14:textId="77777777" w:rsidTr="006D7E97">
        <w:tc>
          <w:tcPr>
            <w:tcW w:w="1705" w:type="dxa"/>
          </w:tcPr>
          <w:p w14:paraId="1F9657FE" w14:textId="377292AA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I2, I5}</w:t>
            </w:r>
          </w:p>
        </w:tc>
        <w:tc>
          <w:tcPr>
            <w:tcW w:w="1440" w:type="dxa"/>
          </w:tcPr>
          <w:p w14:paraId="65BA5EAC" w14:textId="68C3398D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C83F9B" w14:paraId="5AFA1214" w14:textId="77777777" w:rsidTr="006D7E97">
        <w:tc>
          <w:tcPr>
            <w:tcW w:w="1705" w:type="dxa"/>
          </w:tcPr>
          <w:p w14:paraId="501647BC" w14:textId="01B191AF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I3, I5}</w:t>
            </w:r>
          </w:p>
        </w:tc>
        <w:tc>
          <w:tcPr>
            <w:tcW w:w="1440" w:type="dxa"/>
          </w:tcPr>
          <w:p w14:paraId="01CAC527" w14:textId="2483D6A7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</w:tbl>
    <w:p w14:paraId="3AE09A97" w14:textId="2CCFFEBC" w:rsidR="0093173B" w:rsidRDefault="0093173B" w:rsidP="0093173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So sánh  ≥ </w:t>
      </w:r>
      <w:r w:rsidRPr="003A031F">
        <w:rPr>
          <w:rFonts w:ascii="Times New Roman" w:hAnsi="Times New Roman" w:cs="Times New Roman"/>
          <w:sz w:val="26"/>
          <w:szCs w:val="26"/>
        </w:rPr>
        <w:t>min_sup_count</w:t>
      </w:r>
      <w:r>
        <w:rPr>
          <w:rFonts w:ascii="Times New Roman" w:hAnsi="Times New Roman" w:cs="Times New Roman"/>
          <w:sz w:val="26"/>
          <w:szCs w:val="26"/>
        </w:rPr>
        <w:t xml:space="preserve"> = 3</w:t>
      </w:r>
    </w:p>
    <w:p w14:paraId="3D5E4560" w14:textId="3916CDC4" w:rsidR="00C83F9B" w:rsidRDefault="00C83F9B" w:rsidP="00C83F9B">
      <w:pPr>
        <w:ind w:left="4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L2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5"/>
        <w:gridCol w:w="1440"/>
      </w:tblGrid>
      <w:tr w:rsidR="00C83F9B" w14:paraId="69007473" w14:textId="77777777" w:rsidTr="006D7E97">
        <w:tc>
          <w:tcPr>
            <w:tcW w:w="1705" w:type="dxa"/>
          </w:tcPr>
          <w:p w14:paraId="2BC5303B" w14:textId="77777777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tem</w:t>
            </w:r>
          </w:p>
        </w:tc>
        <w:tc>
          <w:tcPr>
            <w:tcW w:w="1440" w:type="dxa"/>
          </w:tcPr>
          <w:p w14:paraId="46D809E5" w14:textId="77777777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up_count</w:t>
            </w:r>
          </w:p>
        </w:tc>
      </w:tr>
      <w:tr w:rsidR="00C83F9B" w14:paraId="39D4C224" w14:textId="77777777" w:rsidTr="006D7E97">
        <w:tc>
          <w:tcPr>
            <w:tcW w:w="1705" w:type="dxa"/>
          </w:tcPr>
          <w:p w14:paraId="52D4A000" w14:textId="77777777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I1, I3}</w:t>
            </w:r>
          </w:p>
        </w:tc>
        <w:tc>
          <w:tcPr>
            <w:tcW w:w="1440" w:type="dxa"/>
          </w:tcPr>
          <w:p w14:paraId="420AF7E4" w14:textId="77777777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C83F9B" w14:paraId="62D8750A" w14:textId="77777777" w:rsidTr="006D7E97">
        <w:tc>
          <w:tcPr>
            <w:tcW w:w="1705" w:type="dxa"/>
          </w:tcPr>
          <w:p w14:paraId="1DBE597C" w14:textId="77777777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I2, I3}</w:t>
            </w:r>
          </w:p>
        </w:tc>
        <w:tc>
          <w:tcPr>
            <w:tcW w:w="1440" w:type="dxa"/>
          </w:tcPr>
          <w:p w14:paraId="2A7B9A3A" w14:textId="77777777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C83F9B" w14:paraId="6BBBCEDC" w14:textId="77777777" w:rsidTr="006D7E97">
        <w:tc>
          <w:tcPr>
            <w:tcW w:w="1705" w:type="dxa"/>
          </w:tcPr>
          <w:p w14:paraId="250EF5E6" w14:textId="77777777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I2, I5}</w:t>
            </w:r>
          </w:p>
        </w:tc>
        <w:tc>
          <w:tcPr>
            <w:tcW w:w="1440" w:type="dxa"/>
          </w:tcPr>
          <w:p w14:paraId="49FC364C" w14:textId="77777777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C83F9B" w14:paraId="4E047A86" w14:textId="77777777" w:rsidTr="006D7E97">
        <w:tc>
          <w:tcPr>
            <w:tcW w:w="1705" w:type="dxa"/>
          </w:tcPr>
          <w:p w14:paraId="1EFBB22E" w14:textId="77777777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I3, I5}</w:t>
            </w:r>
          </w:p>
        </w:tc>
        <w:tc>
          <w:tcPr>
            <w:tcW w:w="1440" w:type="dxa"/>
          </w:tcPr>
          <w:p w14:paraId="38EF43B0" w14:textId="77777777" w:rsidR="00C83F9B" w:rsidRDefault="00C83F9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</w:tbl>
    <w:p w14:paraId="64EE7DA7" w14:textId="77777777" w:rsidR="00C83F9B" w:rsidRDefault="00C83F9B" w:rsidP="00C83F9B">
      <w:pPr>
        <w:ind w:left="48"/>
        <w:rPr>
          <w:rFonts w:ascii="Times New Roman" w:hAnsi="Times New Roman" w:cs="Times New Roman"/>
          <w:sz w:val="26"/>
          <w:szCs w:val="26"/>
        </w:rPr>
      </w:pPr>
    </w:p>
    <w:p w14:paraId="03C8C4B4" w14:textId="2F81B2A7" w:rsidR="00EA6EB6" w:rsidRDefault="00EA6EB6" w:rsidP="00EA6EB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Vòng lặp 3:</w:t>
      </w:r>
    </w:p>
    <w:p w14:paraId="6DE9625E" w14:textId="767B3CCC" w:rsidR="00EA6EB6" w:rsidRDefault="00EA6EB6" w:rsidP="00EA6EB6">
      <w:pPr>
        <w:ind w:left="4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3:</w:t>
      </w:r>
      <w:r w:rsidR="0093173B">
        <w:rPr>
          <w:rFonts w:ascii="Times New Roman" w:hAnsi="Times New Roman" w:cs="Times New Roman"/>
          <w:sz w:val="26"/>
          <w:szCs w:val="26"/>
        </w:rPr>
        <w:t xml:space="preserve"> Ghép các cặp mà cùng phần tử đầu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5"/>
        <w:gridCol w:w="1440"/>
      </w:tblGrid>
      <w:tr w:rsidR="00EA6EB6" w14:paraId="0A760F8F" w14:textId="77777777" w:rsidTr="006D7E97">
        <w:tc>
          <w:tcPr>
            <w:tcW w:w="1705" w:type="dxa"/>
          </w:tcPr>
          <w:p w14:paraId="1C0946B8" w14:textId="77777777" w:rsidR="00EA6EB6" w:rsidRDefault="00EA6EB6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tem</w:t>
            </w:r>
          </w:p>
        </w:tc>
        <w:tc>
          <w:tcPr>
            <w:tcW w:w="1440" w:type="dxa"/>
          </w:tcPr>
          <w:p w14:paraId="2AEABD8A" w14:textId="77777777" w:rsidR="00EA6EB6" w:rsidRDefault="00EA6EB6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up_count</w:t>
            </w:r>
          </w:p>
        </w:tc>
      </w:tr>
      <w:tr w:rsidR="00EA6EB6" w14:paraId="2B05FE1B" w14:textId="77777777" w:rsidTr="006D7E97">
        <w:tc>
          <w:tcPr>
            <w:tcW w:w="1705" w:type="dxa"/>
          </w:tcPr>
          <w:p w14:paraId="6E3F8BCE" w14:textId="47FDDFAE" w:rsidR="00EA6EB6" w:rsidRDefault="00EA6EB6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I</w:t>
            </w:r>
            <w:r w:rsidR="0093173B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, I</w:t>
            </w:r>
            <w:r w:rsidR="0093173B">
              <w:rPr>
                <w:rFonts w:ascii="Times New Roman" w:hAnsi="Times New Roman" w:cs="Times New Roman"/>
                <w:sz w:val="26"/>
                <w:szCs w:val="26"/>
              </w:rPr>
              <w:t>3, I5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}</w:t>
            </w:r>
          </w:p>
        </w:tc>
        <w:tc>
          <w:tcPr>
            <w:tcW w:w="1440" w:type="dxa"/>
          </w:tcPr>
          <w:p w14:paraId="16E35A25" w14:textId="1512CBFE" w:rsidR="00EA6EB6" w:rsidRDefault="0093173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</w:tbl>
    <w:p w14:paraId="7CD20E9E" w14:textId="718CEF80" w:rsidR="0093173B" w:rsidRDefault="0093173B" w:rsidP="0093173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So sánh  ≥ </w:t>
      </w:r>
      <w:r w:rsidRPr="003A031F">
        <w:rPr>
          <w:rFonts w:ascii="Times New Roman" w:hAnsi="Times New Roman" w:cs="Times New Roman"/>
          <w:sz w:val="26"/>
          <w:szCs w:val="26"/>
        </w:rPr>
        <w:t>min_sup_count</w:t>
      </w:r>
      <w:r>
        <w:rPr>
          <w:rFonts w:ascii="Times New Roman" w:hAnsi="Times New Roman" w:cs="Times New Roman"/>
          <w:sz w:val="26"/>
          <w:szCs w:val="26"/>
        </w:rPr>
        <w:t xml:space="preserve"> = 3</w:t>
      </w:r>
    </w:p>
    <w:p w14:paraId="544E6939" w14:textId="07A5C061" w:rsidR="00EA6EB6" w:rsidRDefault="0093173B" w:rsidP="00EA6EB6">
      <w:pPr>
        <w:ind w:left="4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L3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5"/>
        <w:gridCol w:w="1440"/>
      </w:tblGrid>
      <w:tr w:rsidR="0093173B" w14:paraId="7E5FCD78" w14:textId="77777777" w:rsidTr="006D7E97">
        <w:tc>
          <w:tcPr>
            <w:tcW w:w="1705" w:type="dxa"/>
          </w:tcPr>
          <w:p w14:paraId="265A5E78" w14:textId="77777777" w:rsidR="0093173B" w:rsidRDefault="0093173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tem</w:t>
            </w:r>
          </w:p>
        </w:tc>
        <w:tc>
          <w:tcPr>
            <w:tcW w:w="1440" w:type="dxa"/>
          </w:tcPr>
          <w:p w14:paraId="73E6F55C" w14:textId="77777777" w:rsidR="0093173B" w:rsidRDefault="0093173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up_count</w:t>
            </w:r>
          </w:p>
        </w:tc>
      </w:tr>
      <w:tr w:rsidR="0093173B" w14:paraId="11D66232" w14:textId="77777777" w:rsidTr="006D7E97">
        <w:tc>
          <w:tcPr>
            <w:tcW w:w="1705" w:type="dxa"/>
          </w:tcPr>
          <w:p w14:paraId="3C5A68F5" w14:textId="77777777" w:rsidR="0093173B" w:rsidRDefault="0093173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I2, I3, I5}</w:t>
            </w:r>
          </w:p>
        </w:tc>
        <w:tc>
          <w:tcPr>
            <w:tcW w:w="1440" w:type="dxa"/>
          </w:tcPr>
          <w:p w14:paraId="73795C49" w14:textId="77777777" w:rsidR="0093173B" w:rsidRDefault="0093173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</w:tbl>
    <w:p w14:paraId="7D85AAEC" w14:textId="76395DBE" w:rsidR="0093173B" w:rsidRPr="00EA6EB6" w:rsidRDefault="0093173B" w:rsidP="00EA6EB6">
      <w:pPr>
        <w:ind w:left="4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Vậy các tập phổ biến là L = L1 v L2 v L3</w:t>
      </w:r>
    </w:p>
    <w:p w14:paraId="7774E198" w14:textId="4498E869" w:rsidR="00AB2903" w:rsidRDefault="00385585" w:rsidP="007667BC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FP-Growth:</w:t>
      </w:r>
    </w:p>
    <w:p w14:paraId="2F9BEA95" w14:textId="5B100B3D" w:rsidR="0093173B" w:rsidRDefault="0093173B" w:rsidP="007667BC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Thuật toán FP-Growth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5"/>
        <w:gridCol w:w="1440"/>
      </w:tblGrid>
      <w:tr w:rsidR="0093173B" w14:paraId="4EE4E5D1" w14:textId="77777777" w:rsidTr="006D7E97">
        <w:tc>
          <w:tcPr>
            <w:tcW w:w="1705" w:type="dxa"/>
          </w:tcPr>
          <w:p w14:paraId="563FE9BC" w14:textId="77777777" w:rsidR="0093173B" w:rsidRDefault="0093173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tem</w:t>
            </w:r>
          </w:p>
        </w:tc>
        <w:tc>
          <w:tcPr>
            <w:tcW w:w="1440" w:type="dxa"/>
          </w:tcPr>
          <w:p w14:paraId="6CF6B0AE" w14:textId="77777777" w:rsidR="0093173B" w:rsidRDefault="0093173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up_count</w:t>
            </w:r>
          </w:p>
        </w:tc>
      </w:tr>
      <w:tr w:rsidR="0093173B" w14:paraId="7CEF5C93" w14:textId="77777777" w:rsidTr="006D7E97">
        <w:tc>
          <w:tcPr>
            <w:tcW w:w="1705" w:type="dxa"/>
          </w:tcPr>
          <w:p w14:paraId="3E515E44" w14:textId="77777777" w:rsidR="0093173B" w:rsidRDefault="0093173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1</w:t>
            </w:r>
          </w:p>
        </w:tc>
        <w:tc>
          <w:tcPr>
            <w:tcW w:w="1440" w:type="dxa"/>
          </w:tcPr>
          <w:p w14:paraId="529A1A4A" w14:textId="77777777" w:rsidR="0093173B" w:rsidRDefault="0093173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93173B" w14:paraId="48040096" w14:textId="77777777" w:rsidTr="006D7E97">
        <w:tc>
          <w:tcPr>
            <w:tcW w:w="1705" w:type="dxa"/>
          </w:tcPr>
          <w:p w14:paraId="05BF6F7D" w14:textId="77777777" w:rsidR="0093173B" w:rsidRDefault="0093173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2</w:t>
            </w:r>
          </w:p>
        </w:tc>
        <w:tc>
          <w:tcPr>
            <w:tcW w:w="1440" w:type="dxa"/>
          </w:tcPr>
          <w:p w14:paraId="1C24BA19" w14:textId="77777777" w:rsidR="0093173B" w:rsidRDefault="0093173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93173B" w14:paraId="28E16FA6" w14:textId="77777777" w:rsidTr="006D7E97">
        <w:tc>
          <w:tcPr>
            <w:tcW w:w="1705" w:type="dxa"/>
          </w:tcPr>
          <w:p w14:paraId="5C975A79" w14:textId="77777777" w:rsidR="0093173B" w:rsidRDefault="0093173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3</w:t>
            </w:r>
          </w:p>
        </w:tc>
        <w:tc>
          <w:tcPr>
            <w:tcW w:w="1440" w:type="dxa"/>
          </w:tcPr>
          <w:p w14:paraId="3576C7F2" w14:textId="77777777" w:rsidR="0093173B" w:rsidRDefault="0093173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</w:tr>
      <w:tr w:rsidR="0093173B" w14:paraId="4EEAE219" w14:textId="77777777" w:rsidTr="006D7E97">
        <w:tc>
          <w:tcPr>
            <w:tcW w:w="1705" w:type="dxa"/>
          </w:tcPr>
          <w:p w14:paraId="6B84F9E3" w14:textId="77777777" w:rsidR="0093173B" w:rsidRDefault="0093173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4</w:t>
            </w:r>
          </w:p>
        </w:tc>
        <w:tc>
          <w:tcPr>
            <w:tcW w:w="1440" w:type="dxa"/>
          </w:tcPr>
          <w:p w14:paraId="67735759" w14:textId="77777777" w:rsidR="0093173B" w:rsidRDefault="0093173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93173B" w14:paraId="45F97182" w14:textId="77777777" w:rsidTr="006D7E97">
        <w:tc>
          <w:tcPr>
            <w:tcW w:w="1705" w:type="dxa"/>
          </w:tcPr>
          <w:p w14:paraId="23F0C116" w14:textId="77777777" w:rsidR="0093173B" w:rsidRDefault="0093173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5</w:t>
            </w:r>
          </w:p>
        </w:tc>
        <w:tc>
          <w:tcPr>
            <w:tcW w:w="1440" w:type="dxa"/>
          </w:tcPr>
          <w:p w14:paraId="662C20F6" w14:textId="77777777" w:rsidR="0093173B" w:rsidRDefault="0093173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93173B" w14:paraId="627E4ECE" w14:textId="77777777" w:rsidTr="006D7E97">
        <w:tc>
          <w:tcPr>
            <w:tcW w:w="1705" w:type="dxa"/>
          </w:tcPr>
          <w:p w14:paraId="0D845089" w14:textId="77777777" w:rsidR="0093173B" w:rsidRDefault="0093173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6</w:t>
            </w:r>
          </w:p>
        </w:tc>
        <w:tc>
          <w:tcPr>
            <w:tcW w:w="1440" w:type="dxa"/>
          </w:tcPr>
          <w:p w14:paraId="2812561D" w14:textId="77777777" w:rsidR="0093173B" w:rsidRDefault="0093173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93173B" w14:paraId="640412A2" w14:textId="77777777" w:rsidTr="006D7E97">
        <w:tc>
          <w:tcPr>
            <w:tcW w:w="1705" w:type="dxa"/>
          </w:tcPr>
          <w:p w14:paraId="22A21E7D" w14:textId="77777777" w:rsidR="0093173B" w:rsidRDefault="0093173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7</w:t>
            </w:r>
          </w:p>
        </w:tc>
        <w:tc>
          <w:tcPr>
            <w:tcW w:w="1440" w:type="dxa"/>
          </w:tcPr>
          <w:p w14:paraId="4078593B" w14:textId="77777777" w:rsidR="0093173B" w:rsidRDefault="0093173B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</w:tbl>
    <w:p w14:paraId="46B169EA" w14:textId="04B5FED0" w:rsidR="0093173B" w:rsidRDefault="004C5B75" w:rsidP="004C5B7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Sắp xếp giảm dần theo sup_coun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5"/>
        <w:gridCol w:w="1440"/>
      </w:tblGrid>
      <w:tr w:rsidR="004C5B75" w14:paraId="107EBDAC" w14:textId="77777777" w:rsidTr="006D7E97">
        <w:tc>
          <w:tcPr>
            <w:tcW w:w="1705" w:type="dxa"/>
          </w:tcPr>
          <w:p w14:paraId="30C2E920" w14:textId="77777777" w:rsidR="004C5B75" w:rsidRDefault="004C5B7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tem</w:t>
            </w:r>
          </w:p>
        </w:tc>
        <w:tc>
          <w:tcPr>
            <w:tcW w:w="1440" w:type="dxa"/>
          </w:tcPr>
          <w:p w14:paraId="40762BE5" w14:textId="77777777" w:rsidR="004C5B75" w:rsidRDefault="004C5B7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up_count</w:t>
            </w:r>
          </w:p>
        </w:tc>
      </w:tr>
      <w:tr w:rsidR="004C5B75" w14:paraId="7AE5BC4C" w14:textId="77777777" w:rsidTr="006D7E97">
        <w:tc>
          <w:tcPr>
            <w:tcW w:w="1705" w:type="dxa"/>
          </w:tcPr>
          <w:p w14:paraId="693F1BEA" w14:textId="6B57B609" w:rsidR="004C5B75" w:rsidRDefault="004C5B75" w:rsidP="004C5B7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3</w:t>
            </w:r>
          </w:p>
        </w:tc>
        <w:tc>
          <w:tcPr>
            <w:tcW w:w="1440" w:type="dxa"/>
          </w:tcPr>
          <w:p w14:paraId="351ED532" w14:textId="61126DF2" w:rsidR="004C5B75" w:rsidRDefault="004C5B75" w:rsidP="004C5B7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</w:tr>
      <w:tr w:rsidR="004C5B75" w14:paraId="4E292948" w14:textId="77777777" w:rsidTr="006D7E97">
        <w:tc>
          <w:tcPr>
            <w:tcW w:w="1705" w:type="dxa"/>
          </w:tcPr>
          <w:p w14:paraId="5A75A758" w14:textId="1A300C6A" w:rsidR="004C5B75" w:rsidRDefault="004C5B75" w:rsidP="004C5B7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1</w:t>
            </w:r>
          </w:p>
        </w:tc>
        <w:tc>
          <w:tcPr>
            <w:tcW w:w="1440" w:type="dxa"/>
          </w:tcPr>
          <w:p w14:paraId="6EA1BEFF" w14:textId="40590DB5" w:rsidR="004C5B75" w:rsidRDefault="004C5B75" w:rsidP="004C5B7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4C5B75" w14:paraId="4D7772A8" w14:textId="77777777" w:rsidTr="006D7E97">
        <w:tc>
          <w:tcPr>
            <w:tcW w:w="1705" w:type="dxa"/>
          </w:tcPr>
          <w:p w14:paraId="1C2197AF" w14:textId="336FB25F" w:rsidR="004C5B75" w:rsidRDefault="004C5B75" w:rsidP="004C5B7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2</w:t>
            </w:r>
          </w:p>
        </w:tc>
        <w:tc>
          <w:tcPr>
            <w:tcW w:w="1440" w:type="dxa"/>
          </w:tcPr>
          <w:p w14:paraId="4FC4D6F6" w14:textId="5F1AA347" w:rsidR="004C5B75" w:rsidRDefault="004C5B75" w:rsidP="004C5B7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4C5B75" w14:paraId="53A046D1" w14:textId="77777777" w:rsidTr="006D7E97">
        <w:tc>
          <w:tcPr>
            <w:tcW w:w="1705" w:type="dxa"/>
          </w:tcPr>
          <w:p w14:paraId="7A768852" w14:textId="64CEB75E" w:rsidR="004C5B75" w:rsidRDefault="004C5B75" w:rsidP="004C5B7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5</w:t>
            </w:r>
          </w:p>
        </w:tc>
        <w:tc>
          <w:tcPr>
            <w:tcW w:w="1440" w:type="dxa"/>
          </w:tcPr>
          <w:p w14:paraId="3058A435" w14:textId="695D6F42" w:rsidR="004C5B75" w:rsidRDefault="004C5B75" w:rsidP="004C5B7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4C5B75" w14:paraId="16CC5560" w14:textId="77777777" w:rsidTr="006D7E97">
        <w:tc>
          <w:tcPr>
            <w:tcW w:w="1705" w:type="dxa"/>
          </w:tcPr>
          <w:p w14:paraId="46C9974B" w14:textId="4A6F8ED9" w:rsidR="004C5B75" w:rsidRDefault="004C5B75" w:rsidP="004C5B7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4</w:t>
            </w:r>
          </w:p>
        </w:tc>
        <w:tc>
          <w:tcPr>
            <w:tcW w:w="1440" w:type="dxa"/>
          </w:tcPr>
          <w:p w14:paraId="3EBDEA25" w14:textId="34C7EC35" w:rsidR="004C5B75" w:rsidRDefault="004C5B75" w:rsidP="004C5B7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4C5B75" w14:paraId="64F49F8B" w14:textId="77777777" w:rsidTr="006D7E97">
        <w:tc>
          <w:tcPr>
            <w:tcW w:w="1705" w:type="dxa"/>
          </w:tcPr>
          <w:p w14:paraId="37F405BD" w14:textId="326E2D25" w:rsidR="004C5B75" w:rsidRDefault="004C5B75" w:rsidP="004C5B7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6</w:t>
            </w:r>
          </w:p>
        </w:tc>
        <w:tc>
          <w:tcPr>
            <w:tcW w:w="1440" w:type="dxa"/>
          </w:tcPr>
          <w:p w14:paraId="278CF08A" w14:textId="47C6A494" w:rsidR="004C5B75" w:rsidRDefault="004C5B75" w:rsidP="004C5B7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4C5B75" w14:paraId="19BC395D" w14:textId="77777777" w:rsidTr="006D7E97">
        <w:tc>
          <w:tcPr>
            <w:tcW w:w="1705" w:type="dxa"/>
          </w:tcPr>
          <w:p w14:paraId="1799874B" w14:textId="2AA4AE30" w:rsidR="004C5B75" w:rsidRDefault="004C5B75" w:rsidP="004C5B7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7</w:t>
            </w:r>
          </w:p>
        </w:tc>
        <w:tc>
          <w:tcPr>
            <w:tcW w:w="1440" w:type="dxa"/>
          </w:tcPr>
          <w:p w14:paraId="77E7FC05" w14:textId="0ABB3AE9" w:rsidR="004C5B75" w:rsidRDefault="004C5B75" w:rsidP="004C5B7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</w:tbl>
    <w:p w14:paraId="0F7FB6ED" w14:textId="70258795" w:rsidR="004C5B75" w:rsidRDefault="00F42915" w:rsidP="00F4291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Loại bỏ những item &lt; min_sup_coun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5"/>
        <w:gridCol w:w="1440"/>
      </w:tblGrid>
      <w:tr w:rsidR="00F42915" w14:paraId="448AA47E" w14:textId="77777777" w:rsidTr="006D7E97">
        <w:tc>
          <w:tcPr>
            <w:tcW w:w="1705" w:type="dxa"/>
          </w:tcPr>
          <w:p w14:paraId="07D4CBBD" w14:textId="77777777" w:rsidR="00F42915" w:rsidRDefault="00F4291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tem</w:t>
            </w:r>
          </w:p>
        </w:tc>
        <w:tc>
          <w:tcPr>
            <w:tcW w:w="1440" w:type="dxa"/>
          </w:tcPr>
          <w:p w14:paraId="0998C357" w14:textId="77777777" w:rsidR="00F42915" w:rsidRDefault="00F4291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up_count</w:t>
            </w:r>
          </w:p>
        </w:tc>
      </w:tr>
      <w:tr w:rsidR="00F42915" w14:paraId="4C2A246A" w14:textId="77777777" w:rsidTr="006D7E97">
        <w:tc>
          <w:tcPr>
            <w:tcW w:w="1705" w:type="dxa"/>
          </w:tcPr>
          <w:p w14:paraId="15D53EFB" w14:textId="77777777" w:rsidR="00F42915" w:rsidRDefault="00F4291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3</w:t>
            </w:r>
          </w:p>
        </w:tc>
        <w:tc>
          <w:tcPr>
            <w:tcW w:w="1440" w:type="dxa"/>
          </w:tcPr>
          <w:p w14:paraId="30DDE86B" w14:textId="77777777" w:rsidR="00F42915" w:rsidRDefault="00F4291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</w:tr>
      <w:tr w:rsidR="00F42915" w14:paraId="6B55F01F" w14:textId="77777777" w:rsidTr="006D7E97">
        <w:tc>
          <w:tcPr>
            <w:tcW w:w="1705" w:type="dxa"/>
          </w:tcPr>
          <w:p w14:paraId="07C3E4A8" w14:textId="77777777" w:rsidR="00F42915" w:rsidRDefault="00F4291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1</w:t>
            </w:r>
          </w:p>
        </w:tc>
        <w:tc>
          <w:tcPr>
            <w:tcW w:w="1440" w:type="dxa"/>
          </w:tcPr>
          <w:p w14:paraId="0127B4F6" w14:textId="77777777" w:rsidR="00F42915" w:rsidRDefault="00F4291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F42915" w14:paraId="36219300" w14:textId="77777777" w:rsidTr="006D7E97">
        <w:tc>
          <w:tcPr>
            <w:tcW w:w="1705" w:type="dxa"/>
          </w:tcPr>
          <w:p w14:paraId="5AE9BC4A" w14:textId="77777777" w:rsidR="00F42915" w:rsidRDefault="00F4291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2</w:t>
            </w:r>
          </w:p>
        </w:tc>
        <w:tc>
          <w:tcPr>
            <w:tcW w:w="1440" w:type="dxa"/>
          </w:tcPr>
          <w:p w14:paraId="53E93EF8" w14:textId="77777777" w:rsidR="00F42915" w:rsidRDefault="00F4291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F42915" w14:paraId="0BA68DCE" w14:textId="77777777" w:rsidTr="006D7E97">
        <w:tc>
          <w:tcPr>
            <w:tcW w:w="1705" w:type="dxa"/>
          </w:tcPr>
          <w:p w14:paraId="411137D9" w14:textId="77777777" w:rsidR="00F42915" w:rsidRDefault="00F4291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5</w:t>
            </w:r>
          </w:p>
        </w:tc>
        <w:tc>
          <w:tcPr>
            <w:tcW w:w="1440" w:type="dxa"/>
          </w:tcPr>
          <w:p w14:paraId="4C98594C" w14:textId="77777777" w:rsidR="00F42915" w:rsidRDefault="00F4291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</w:tbl>
    <w:p w14:paraId="2AC4091A" w14:textId="77777777" w:rsidR="00F42915" w:rsidRDefault="00F42915" w:rsidP="00F42915">
      <w:pPr>
        <w:ind w:left="48"/>
        <w:rPr>
          <w:rFonts w:ascii="Calibri" w:hAnsi="Calibri" w:cs="Calibri"/>
          <w:sz w:val="26"/>
          <w:szCs w:val="26"/>
          <w:highlight w:val="lightGray"/>
        </w:rPr>
      </w:pPr>
    </w:p>
    <w:p w14:paraId="6CE17232" w14:textId="77777777" w:rsidR="00F42915" w:rsidRDefault="00F42915">
      <w:pPr>
        <w:rPr>
          <w:rFonts w:ascii="Calibri" w:hAnsi="Calibri" w:cs="Calibri"/>
          <w:sz w:val="26"/>
          <w:szCs w:val="26"/>
          <w:highlight w:val="lightGray"/>
        </w:rPr>
      </w:pPr>
      <w:r>
        <w:rPr>
          <w:rFonts w:ascii="Calibri" w:hAnsi="Calibri" w:cs="Calibri"/>
          <w:sz w:val="26"/>
          <w:szCs w:val="26"/>
          <w:highlight w:val="lightGray"/>
        </w:rPr>
        <w:br w:type="page"/>
      </w:r>
    </w:p>
    <w:p w14:paraId="2E360C53" w14:textId="042BB1F5" w:rsidR="00F42915" w:rsidRPr="00F42915" w:rsidRDefault="00F42915" w:rsidP="00F4291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 w:rsidRPr="00F42915">
        <w:rPr>
          <w:rFonts w:ascii="Times New Roman" w:hAnsi="Times New Roman" w:cs="Times New Roman"/>
          <w:sz w:val="26"/>
          <w:szCs w:val="26"/>
        </w:rPr>
        <w:lastRenderedPageBreak/>
        <w:t>Viết lại bảng dữ liệu sau khi sắp xếp theo sup_coun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5"/>
        <w:gridCol w:w="2610"/>
      </w:tblGrid>
      <w:tr w:rsidR="00F42915" w14:paraId="25F24FD8" w14:textId="77777777" w:rsidTr="00F42915">
        <w:tc>
          <w:tcPr>
            <w:tcW w:w="1705" w:type="dxa"/>
          </w:tcPr>
          <w:p w14:paraId="0D61700E" w14:textId="7EAA8E3F" w:rsidR="00F42915" w:rsidRDefault="00F4291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D</w:t>
            </w:r>
          </w:p>
        </w:tc>
        <w:tc>
          <w:tcPr>
            <w:tcW w:w="2610" w:type="dxa"/>
          </w:tcPr>
          <w:p w14:paraId="6E149057" w14:textId="4DBE6ADA" w:rsidR="00F42915" w:rsidRDefault="00F4291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tems</w:t>
            </w:r>
          </w:p>
        </w:tc>
      </w:tr>
      <w:tr w:rsidR="00F42915" w14:paraId="4996DD75" w14:textId="77777777" w:rsidTr="00F42915">
        <w:tc>
          <w:tcPr>
            <w:tcW w:w="1705" w:type="dxa"/>
          </w:tcPr>
          <w:p w14:paraId="5BEDDD38" w14:textId="384B9445" w:rsidR="00F42915" w:rsidRDefault="00F4291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1</w:t>
            </w:r>
          </w:p>
        </w:tc>
        <w:tc>
          <w:tcPr>
            <w:tcW w:w="2610" w:type="dxa"/>
          </w:tcPr>
          <w:p w14:paraId="4F4C9FAF" w14:textId="15FF1CE1" w:rsidR="00F42915" w:rsidRDefault="00F4291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3, I1, I6</w:t>
            </w:r>
          </w:p>
        </w:tc>
      </w:tr>
      <w:tr w:rsidR="00F42915" w14:paraId="0505AEBC" w14:textId="77777777" w:rsidTr="00F42915">
        <w:tc>
          <w:tcPr>
            <w:tcW w:w="1705" w:type="dxa"/>
          </w:tcPr>
          <w:p w14:paraId="3BBAA606" w14:textId="32C2AE4A" w:rsidR="00F42915" w:rsidRDefault="00F4291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2</w:t>
            </w:r>
          </w:p>
        </w:tc>
        <w:tc>
          <w:tcPr>
            <w:tcW w:w="2610" w:type="dxa"/>
          </w:tcPr>
          <w:p w14:paraId="028009D4" w14:textId="6C468D56" w:rsidR="00F42915" w:rsidRDefault="00F4291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3, I1, I2, I5, I4</w:t>
            </w:r>
          </w:p>
        </w:tc>
      </w:tr>
      <w:tr w:rsidR="00F42915" w14:paraId="7BE6C366" w14:textId="77777777" w:rsidTr="00F42915">
        <w:tc>
          <w:tcPr>
            <w:tcW w:w="1705" w:type="dxa"/>
          </w:tcPr>
          <w:p w14:paraId="460D15ED" w14:textId="4D894FB8" w:rsidR="00F42915" w:rsidRDefault="00F4291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3</w:t>
            </w:r>
          </w:p>
        </w:tc>
        <w:tc>
          <w:tcPr>
            <w:tcW w:w="2610" w:type="dxa"/>
          </w:tcPr>
          <w:p w14:paraId="7F0EF555" w14:textId="7AA24460" w:rsidR="00F42915" w:rsidRDefault="00F4291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3, I2, I5</w:t>
            </w:r>
          </w:p>
        </w:tc>
      </w:tr>
      <w:tr w:rsidR="00F42915" w14:paraId="74384C0E" w14:textId="77777777" w:rsidTr="00F42915">
        <w:tc>
          <w:tcPr>
            <w:tcW w:w="1705" w:type="dxa"/>
          </w:tcPr>
          <w:p w14:paraId="5EE31444" w14:textId="0C71D7BC" w:rsidR="00F42915" w:rsidRDefault="00F4291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4</w:t>
            </w:r>
          </w:p>
        </w:tc>
        <w:tc>
          <w:tcPr>
            <w:tcW w:w="2610" w:type="dxa"/>
          </w:tcPr>
          <w:p w14:paraId="488D6A6A" w14:textId="33774E9D" w:rsidR="00F42915" w:rsidRDefault="00F4291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6, I7</w:t>
            </w:r>
          </w:p>
        </w:tc>
      </w:tr>
      <w:tr w:rsidR="00F42915" w14:paraId="76E73050" w14:textId="77777777" w:rsidTr="00F42915">
        <w:tc>
          <w:tcPr>
            <w:tcW w:w="1705" w:type="dxa"/>
          </w:tcPr>
          <w:p w14:paraId="2ECAB657" w14:textId="0AB16B76" w:rsidR="00F42915" w:rsidRDefault="00F4291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5</w:t>
            </w:r>
          </w:p>
        </w:tc>
        <w:tc>
          <w:tcPr>
            <w:tcW w:w="2610" w:type="dxa"/>
          </w:tcPr>
          <w:p w14:paraId="31C1E7D2" w14:textId="63E707B7" w:rsidR="00F42915" w:rsidRDefault="00F4291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3, I1, I2, I5, I4</w:t>
            </w:r>
          </w:p>
        </w:tc>
      </w:tr>
    </w:tbl>
    <w:p w14:paraId="691977FA" w14:textId="6CA5A295" w:rsidR="00F42915" w:rsidRDefault="00F42915" w:rsidP="00F4291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Vẽ FP-Tree:</w:t>
      </w:r>
    </w:p>
    <w:p w14:paraId="5D49FA1D" w14:textId="3F9A2AD6" w:rsidR="00BA3A65" w:rsidRDefault="00BA3A65" w:rsidP="00BA3A65">
      <w:pPr>
        <w:ind w:left="48"/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186A3228" wp14:editId="490A2BB8">
            <wp:extent cx="3844789" cy="2162810"/>
            <wp:effectExtent l="0" t="0" r="3810" b="8890"/>
            <wp:docPr id="1002294763" name="Picture 1" descr="A graph on a piece of pap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94763" name="Picture 1" descr="A graph on a piece of paper&#10;&#10;Description automatically generated"/>
                    <pic:cNvPicPr/>
                  </pic:nvPicPr>
                  <pic:blipFill rotWithShape="1">
                    <a:blip r:embed="rId33"/>
                    <a:srcRect l="18639" t="20255" r="16667" b="7881"/>
                    <a:stretch/>
                  </pic:blipFill>
                  <pic:spPr bwMode="auto">
                    <a:xfrm>
                      <a:off x="0" y="0"/>
                      <a:ext cx="3845170" cy="21630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1D6FCE" w14:textId="3F8BC279" w:rsidR="00BA3A65" w:rsidRDefault="00AA3B5D" w:rsidP="00AA3B5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onditional pattern base (cơ sở mẫu điều kiện)</w:t>
      </w:r>
    </w:p>
    <w:p w14:paraId="3C94A572" w14:textId="6E61958A" w:rsidR="005B0045" w:rsidRPr="005B0045" w:rsidRDefault="005B0045" w:rsidP="005B0045">
      <w:pPr>
        <w:ind w:left="4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(Không xét node nối trực tiếp với NULL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5"/>
        <w:gridCol w:w="3420"/>
      </w:tblGrid>
      <w:tr w:rsidR="00AA3B5D" w14:paraId="7C6C1ADD" w14:textId="77777777" w:rsidTr="00AA3B5D">
        <w:tc>
          <w:tcPr>
            <w:tcW w:w="1705" w:type="dxa"/>
          </w:tcPr>
          <w:p w14:paraId="5E4623BC" w14:textId="114A9B04" w:rsidR="00AA3B5D" w:rsidRDefault="00AA3B5D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tem</w:t>
            </w:r>
          </w:p>
        </w:tc>
        <w:tc>
          <w:tcPr>
            <w:tcW w:w="3420" w:type="dxa"/>
          </w:tcPr>
          <w:p w14:paraId="43D5CED2" w14:textId="4EC64522" w:rsidR="00AA3B5D" w:rsidRDefault="00AA3B5D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onditional pattern base</w:t>
            </w:r>
          </w:p>
        </w:tc>
      </w:tr>
      <w:tr w:rsidR="00AA3B5D" w14:paraId="1B16383A" w14:textId="77777777" w:rsidTr="00AA3B5D">
        <w:tc>
          <w:tcPr>
            <w:tcW w:w="1705" w:type="dxa"/>
          </w:tcPr>
          <w:p w14:paraId="5A4F828D" w14:textId="51F09982" w:rsidR="00AA3B5D" w:rsidRDefault="00AA3B5D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4</w:t>
            </w:r>
          </w:p>
        </w:tc>
        <w:tc>
          <w:tcPr>
            <w:tcW w:w="3420" w:type="dxa"/>
          </w:tcPr>
          <w:p w14:paraId="37503536" w14:textId="207D9ECC" w:rsidR="00AA3B5D" w:rsidRDefault="005B004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 {I3, I1, I2, I5:2} }</w:t>
            </w:r>
          </w:p>
        </w:tc>
      </w:tr>
      <w:tr w:rsidR="00AA3B5D" w14:paraId="456ABF80" w14:textId="77777777" w:rsidTr="00AA3B5D">
        <w:tc>
          <w:tcPr>
            <w:tcW w:w="1705" w:type="dxa"/>
          </w:tcPr>
          <w:p w14:paraId="3E77DA38" w14:textId="33E3E2EE" w:rsidR="00AA3B5D" w:rsidRDefault="00AA3B5D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5</w:t>
            </w:r>
          </w:p>
        </w:tc>
        <w:tc>
          <w:tcPr>
            <w:tcW w:w="3420" w:type="dxa"/>
          </w:tcPr>
          <w:p w14:paraId="16FB6552" w14:textId="14D6C98D" w:rsidR="00AA3B5D" w:rsidRDefault="005B004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 {I3, I1, I2:2}, {I3, I2:1} }</w:t>
            </w:r>
          </w:p>
        </w:tc>
      </w:tr>
      <w:tr w:rsidR="00AA3B5D" w14:paraId="5203D190" w14:textId="77777777" w:rsidTr="00AA3B5D">
        <w:tc>
          <w:tcPr>
            <w:tcW w:w="1705" w:type="dxa"/>
          </w:tcPr>
          <w:p w14:paraId="2B415AA2" w14:textId="778137CD" w:rsidR="00AA3B5D" w:rsidRDefault="00AA3B5D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6</w:t>
            </w:r>
          </w:p>
        </w:tc>
        <w:tc>
          <w:tcPr>
            <w:tcW w:w="3420" w:type="dxa"/>
          </w:tcPr>
          <w:p w14:paraId="053EB71F" w14:textId="109B6FB5" w:rsidR="00AA3B5D" w:rsidRDefault="005B004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 {I3, I1:1} }</w:t>
            </w:r>
          </w:p>
        </w:tc>
      </w:tr>
      <w:tr w:rsidR="00AA3B5D" w14:paraId="6ECDF069" w14:textId="77777777" w:rsidTr="00AA3B5D">
        <w:tc>
          <w:tcPr>
            <w:tcW w:w="1705" w:type="dxa"/>
          </w:tcPr>
          <w:p w14:paraId="778B6F14" w14:textId="324EDAF6" w:rsidR="00AA3B5D" w:rsidRDefault="00AA3B5D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7</w:t>
            </w:r>
          </w:p>
        </w:tc>
        <w:tc>
          <w:tcPr>
            <w:tcW w:w="3420" w:type="dxa"/>
          </w:tcPr>
          <w:p w14:paraId="3B315671" w14:textId="37316845" w:rsidR="00AA3B5D" w:rsidRDefault="005B004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 {I6:1} }</w:t>
            </w:r>
          </w:p>
        </w:tc>
      </w:tr>
      <w:tr w:rsidR="00AA3B5D" w14:paraId="76194109" w14:textId="77777777" w:rsidTr="00AA3B5D">
        <w:tc>
          <w:tcPr>
            <w:tcW w:w="1705" w:type="dxa"/>
          </w:tcPr>
          <w:p w14:paraId="6D8CD14C" w14:textId="7A607E84" w:rsidR="00AA3B5D" w:rsidRDefault="00AA3B5D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1</w:t>
            </w:r>
          </w:p>
        </w:tc>
        <w:tc>
          <w:tcPr>
            <w:tcW w:w="3420" w:type="dxa"/>
          </w:tcPr>
          <w:p w14:paraId="4E4632D7" w14:textId="2EED0ADE" w:rsidR="00AA3B5D" w:rsidRDefault="005B004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 {I3:3} }</w:t>
            </w:r>
          </w:p>
        </w:tc>
      </w:tr>
      <w:tr w:rsidR="00AA3B5D" w14:paraId="572407C0" w14:textId="77777777" w:rsidTr="00AA3B5D">
        <w:tc>
          <w:tcPr>
            <w:tcW w:w="1705" w:type="dxa"/>
          </w:tcPr>
          <w:p w14:paraId="74FB6B4B" w14:textId="643F754D" w:rsidR="00AA3B5D" w:rsidRDefault="00AA3B5D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2</w:t>
            </w:r>
          </w:p>
        </w:tc>
        <w:tc>
          <w:tcPr>
            <w:tcW w:w="3420" w:type="dxa"/>
          </w:tcPr>
          <w:p w14:paraId="6C501434" w14:textId="20DAC4E9" w:rsidR="00AA3B5D" w:rsidRDefault="005B004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 {I3, I1:2}, {I3:1} }</w:t>
            </w:r>
          </w:p>
        </w:tc>
      </w:tr>
    </w:tbl>
    <w:p w14:paraId="5DD239BB" w14:textId="0F7FAB61" w:rsidR="00AA3B5D" w:rsidRDefault="005B0045" w:rsidP="00AA3B5D">
      <w:pPr>
        <w:ind w:left="4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So sánh ≥ min_sup_count = 3</w:t>
      </w:r>
    </w:p>
    <w:p w14:paraId="023498DA" w14:textId="5E9CDC16" w:rsidR="005B0045" w:rsidRDefault="005B0045" w:rsidP="005B004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onditional FP-tree</w:t>
      </w:r>
    </w:p>
    <w:p w14:paraId="578DF46A" w14:textId="7D613FDB" w:rsidR="005B0045" w:rsidRPr="005B0045" w:rsidRDefault="005B0045" w:rsidP="005B0045">
      <w:pPr>
        <w:ind w:left="4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(Lấy những dòng có tổng sup_count ≥ 3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5"/>
        <w:gridCol w:w="3420"/>
      </w:tblGrid>
      <w:tr w:rsidR="005B0045" w14:paraId="72C8DBA1" w14:textId="77777777" w:rsidTr="006D7E97">
        <w:tc>
          <w:tcPr>
            <w:tcW w:w="1705" w:type="dxa"/>
          </w:tcPr>
          <w:p w14:paraId="59F2E323" w14:textId="77777777" w:rsidR="005B0045" w:rsidRDefault="005B004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tem</w:t>
            </w:r>
          </w:p>
        </w:tc>
        <w:tc>
          <w:tcPr>
            <w:tcW w:w="3420" w:type="dxa"/>
          </w:tcPr>
          <w:p w14:paraId="5600ABBA" w14:textId="76C4F586" w:rsidR="005B0045" w:rsidRDefault="005B004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onditional FP-tree</w:t>
            </w:r>
          </w:p>
        </w:tc>
      </w:tr>
      <w:tr w:rsidR="005B0045" w14:paraId="558AD63D" w14:textId="77777777" w:rsidTr="006D7E97">
        <w:tc>
          <w:tcPr>
            <w:tcW w:w="1705" w:type="dxa"/>
          </w:tcPr>
          <w:p w14:paraId="1E9EA042" w14:textId="67AB4C93" w:rsidR="005B0045" w:rsidRDefault="005B004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5</w:t>
            </w:r>
          </w:p>
        </w:tc>
        <w:tc>
          <w:tcPr>
            <w:tcW w:w="3420" w:type="dxa"/>
          </w:tcPr>
          <w:p w14:paraId="4676C5B0" w14:textId="6B1E71D1" w:rsidR="005B0045" w:rsidRDefault="005B004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 {I3:3}, {I2:3} }</w:t>
            </w:r>
          </w:p>
        </w:tc>
      </w:tr>
      <w:tr w:rsidR="005B0045" w14:paraId="5EEF9882" w14:textId="77777777" w:rsidTr="006D7E97">
        <w:tc>
          <w:tcPr>
            <w:tcW w:w="1705" w:type="dxa"/>
          </w:tcPr>
          <w:p w14:paraId="4A49D22D" w14:textId="379F8438" w:rsidR="005B0045" w:rsidRDefault="005B004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1</w:t>
            </w:r>
          </w:p>
        </w:tc>
        <w:tc>
          <w:tcPr>
            <w:tcW w:w="3420" w:type="dxa"/>
          </w:tcPr>
          <w:p w14:paraId="0D10F765" w14:textId="7CC9FEAE" w:rsidR="005B0045" w:rsidRDefault="005B004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 {I3:3} }</w:t>
            </w:r>
          </w:p>
        </w:tc>
      </w:tr>
      <w:tr w:rsidR="005B0045" w14:paraId="47EC5D50" w14:textId="77777777" w:rsidTr="006D7E97">
        <w:tc>
          <w:tcPr>
            <w:tcW w:w="1705" w:type="dxa"/>
          </w:tcPr>
          <w:p w14:paraId="28BAA39F" w14:textId="035F0185" w:rsidR="005B0045" w:rsidRDefault="005B004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2</w:t>
            </w:r>
          </w:p>
        </w:tc>
        <w:tc>
          <w:tcPr>
            <w:tcW w:w="3420" w:type="dxa"/>
          </w:tcPr>
          <w:p w14:paraId="1B23CFEC" w14:textId="6CD82FF7" w:rsidR="005B0045" w:rsidRDefault="005B0045" w:rsidP="006D7E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 {I3:3} }</w:t>
            </w:r>
          </w:p>
        </w:tc>
      </w:tr>
    </w:tbl>
    <w:p w14:paraId="7196CDBE" w14:textId="77777777" w:rsidR="00D17742" w:rsidRPr="00D17742" w:rsidRDefault="00D17742" w:rsidP="00D17742">
      <w:pPr>
        <w:rPr>
          <w:rFonts w:ascii="Times New Roman" w:hAnsi="Times New Roman" w:cs="Times New Roman"/>
          <w:sz w:val="26"/>
          <w:szCs w:val="26"/>
        </w:rPr>
      </w:pPr>
    </w:p>
    <w:p w14:paraId="144D4553" w14:textId="08E5C3D7" w:rsidR="005B0045" w:rsidRDefault="005B0045" w:rsidP="005B004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Từ Conditional FP-tree, ta có các mẫu phổ biến:</w:t>
      </w:r>
    </w:p>
    <w:p w14:paraId="454E477A" w14:textId="773387BD" w:rsidR="00D17742" w:rsidRPr="00D17742" w:rsidRDefault="00D17742" w:rsidP="00D17742">
      <w:pPr>
        <w:ind w:left="4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L = { {I3, I5:3}, {I2, I5:3}, {I2, I3, I5:3}, {I1, I3:3}, {I2, I3:3}, {I1:3}, {I2:3}, {I3:3}, {I5:3}}</w:t>
      </w:r>
    </w:p>
    <w:p w14:paraId="7940202E" w14:textId="77777777" w:rsidR="005B0045" w:rsidRPr="005B0045" w:rsidRDefault="005B0045" w:rsidP="005B0045">
      <w:pPr>
        <w:ind w:left="48"/>
        <w:rPr>
          <w:rFonts w:ascii="Times New Roman" w:hAnsi="Times New Roman" w:cs="Times New Roman"/>
          <w:sz w:val="26"/>
          <w:szCs w:val="26"/>
        </w:rPr>
      </w:pPr>
    </w:p>
    <w:sectPr w:rsidR="005B0045" w:rsidRPr="005B004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573131"/>
    <w:multiLevelType w:val="hybridMultilevel"/>
    <w:tmpl w:val="1352B70E"/>
    <w:lvl w:ilvl="0" w:tplc="B2D876CC">
      <w:numFmt w:val="bullet"/>
      <w:lvlText w:val="-"/>
      <w:lvlJc w:val="left"/>
      <w:pPr>
        <w:ind w:left="408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abstractNum w:abstractNumId="1" w15:restartNumberingAfterBreak="0">
    <w:nsid w:val="2C602C4D"/>
    <w:multiLevelType w:val="hybridMultilevel"/>
    <w:tmpl w:val="C9EA9C3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73F38D5"/>
    <w:multiLevelType w:val="hybridMultilevel"/>
    <w:tmpl w:val="43D6BD2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BAA332D"/>
    <w:multiLevelType w:val="hybridMultilevel"/>
    <w:tmpl w:val="F7700AB4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871114817">
    <w:abstractNumId w:val="0"/>
  </w:num>
  <w:num w:numId="2" w16cid:durableId="252713308">
    <w:abstractNumId w:val="1"/>
  </w:num>
  <w:num w:numId="3" w16cid:durableId="1656957522">
    <w:abstractNumId w:val="3"/>
  </w:num>
  <w:num w:numId="4" w16cid:durableId="23870942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30DC"/>
    <w:rsid w:val="0016209F"/>
    <w:rsid w:val="00213A0F"/>
    <w:rsid w:val="00220CAC"/>
    <w:rsid w:val="00231E52"/>
    <w:rsid w:val="002C389C"/>
    <w:rsid w:val="00385585"/>
    <w:rsid w:val="003A031F"/>
    <w:rsid w:val="003E2C76"/>
    <w:rsid w:val="00404BF8"/>
    <w:rsid w:val="004C5B75"/>
    <w:rsid w:val="00582B0C"/>
    <w:rsid w:val="005B0045"/>
    <w:rsid w:val="007522AC"/>
    <w:rsid w:val="0076247A"/>
    <w:rsid w:val="007667BC"/>
    <w:rsid w:val="0078659F"/>
    <w:rsid w:val="008133E3"/>
    <w:rsid w:val="008C1C7B"/>
    <w:rsid w:val="0093173B"/>
    <w:rsid w:val="00961C27"/>
    <w:rsid w:val="00A10D19"/>
    <w:rsid w:val="00A3412C"/>
    <w:rsid w:val="00A662DF"/>
    <w:rsid w:val="00AA3B5D"/>
    <w:rsid w:val="00AB2903"/>
    <w:rsid w:val="00AD30DC"/>
    <w:rsid w:val="00BA3A65"/>
    <w:rsid w:val="00BA47C3"/>
    <w:rsid w:val="00C83F9B"/>
    <w:rsid w:val="00D17742"/>
    <w:rsid w:val="00D24E12"/>
    <w:rsid w:val="00D32C84"/>
    <w:rsid w:val="00DB5A14"/>
    <w:rsid w:val="00EA6EB6"/>
    <w:rsid w:val="00EF5B59"/>
    <w:rsid w:val="00F429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7CEFD8F"/>
  <w15:chartTrackingRefBased/>
  <w15:docId w15:val="{422AA57E-765D-4BAA-BEA8-0B0B858129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133E3"/>
  </w:style>
  <w:style w:type="paragraph" w:styleId="Heading1">
    <w:name w:val="heading 1"/>
    <w:basedOn w:val="Normal"/>
    <w:next w:val="Normal"/>
    <w:link w:val="Heading1Char"/>
    <w:uiPriority w:val="9"/>
    <w:qFormat/>
    <w:rsid w:val="00582B0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B5A14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582B0C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table" w:styleId="TableGrid">
    <w:name w:val="Table Grid"/>
    <w:basedOn w:val="TableNormal"/>
    <w:uiPriority w:val="39"/>
    <w:rsid w:val="003A03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4.pn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822819-498C-4A77-A58D-5AF2AABDB3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9</TotalTime>
  <Pages>8</Pages>
  <Words>738</Words>
  <Characters>2377</Characters>
  <Application>Microsoft Office Word</Application>
  <DocSecurity>0</DocSecurity>
  <Lines>242</Lines>
  <Paragraphs>2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an Black</dc:creator>
  <cp:keywords/>
  <dc:description/>
  <cp:lastModifiedBy>Alan Black</cp:lastModifiedBy>
  <cp:revision>26</cp:revision>
  <dcterms:created xsi:type="dcterms:W3CDTF">2023-12-01T14:12:00Z</dcterms:created>
  <dcterms:modified xsi:type="dcterms:W3CDTF">2023-12-06T1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ede4575dc58bcca3ed37960b69f066fe0b505329a40029ebc2d9ad4a931aa48a</vt:lpwstr>
  </property>
</Properties>
</file>